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4F36DB" w14:textId="77777777" w:rsidR="00F15076" w:rsidRDefault="00980DBF">
      <w:pPr>
        <w:pStyle w:val="SectHead"/>
        <w:spacing w:after="120"/>
      </w:pPr>
      <w:bookmarkStart w:id="0" w:name="_GoBack"/>
      <w:bookmarkEnd w:id="0"/>
      <w:r>
        <w:t>ACE Examination 2016</w:t>
      </w:r>
    </w:p>
    <w:p w14:paraId="27F82C07" w14:textId="77777777" w:rsidR="00F15076" w:rsidRDefault="00F15076">
      <w:pPr>
        <w:pStyle w:val="SectHead"/>
      </w:pPr>
      <w:r>
        <w:t>Year 9 Mathematics Yearly Examination</w:t>
      </w:r>
    </w:p>
    <w:p w14:paraId="76BDD26B" w14:textId="77777777" w:rsidR="00F15076" w:rsidRDefault="00F15076">
      <w:pPr>
        <w:pStyle w:val="SectHead"/>
      </w:pPr>
      <w:r>
        <w:t>Worked solutions and marking guidelines</w:t>
      </w:r>
    </w:p>
    <w:p w14:paraId="6B3E56D1" w14:textId="77777777" w:rsidR="00F15076" w:rsidRDefault="00F15076"/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3310"/>
        <w:gridCol w:w="3311"/>
        <w:gridCol w:w="1391"/>
      </w:tblGrid>
      <w:tr w:rsidR="00F15076" w14:paraId="71095C45" w14:textId="77777777">
        <w:tc>
          <w:tcPr>
            <w:tcW w:w="9000" w:type="dxa"/>
            <w:gridSpan w:val="4"/>
          </w:tcPr>
          <w:p w14:paraId="51958B2F" w14:textId="77777777" w:rsidR="00F15076" w:rsidRDefault="00F15076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t>Section 1</w:t>
            </w:r>
          </w:p>
        </w:tc>
      </w:tr>
      <w:tr w:rsidR="00F15076" w14:paraId="6E5C3719" w14:textId="77777777" w:rsidTr="008E14FD">
        <w:tc>
          <w:tcPr>
            <w:tcW w:w="988" w:type="dxa"/>
          </w:tcPr>
          <w:p w14:paraId="0F25A6E0" w14:textId="77777777" w:rsidR="00F15076" w:rsidRDefault="00F15076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621" w:type="dxa"/>
            <w:gridSpan w:val="2"/>
          </w:tcPr>
          <w:p w14:paraId="327F90C1" w14:textId="77777777" w:rsidR="00F15076" w:rsidRDefault="00F15076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1391" w:type="dxa"/>
          </w:tcPr>
          <w:p w14:paraId="62E10A7D" w14:textId="77777777" w:rsidR="00F15076" w:rsidRDefault="00F15076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6C2E61" w14:paraId="4E967B36" w14:textId="77777777" w:rsidTr="00774C84">
        <w:tc>
          <w:tcPr>
            <w:tcW w:w="988" w:type="dxa"/>
            <w:vAlign w:val="center"/>
          </w:tcPr>
          <w:p w14:paraId="62BAA42E" w14:textId="77777777" w:rsidR="006C2E61" w:rsidRDefault="006C2E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bookmarkStart w:id="1" w:name="MTBlankEqn"/>
        <w:tc>
          <w:tcPr>
            <w:tcW w:w="6621" w:type="dxa"/>
            <w:gridSpan w:val="2"/>
            <w:tcBorders>
              <w:bottom w:val="single" w:sz="4" w:space="0" w:color="auto"/>
            </w:tcBorders>
          </w:tcPr>
          <w:p w14:paraId="2D395A58" w14:textId="60D4D9C6" w:rsidR="006C2E61" w:rsidRDefault="004B3B44" w:rsidP="004B3B44">
            <w:pPr>
              <w:pStyle w:val="Criteriapoint"/>
              <w:numPr>
                <w:ilvl w:val="0"/>
                <w:numId w:val="0"/>
              </w:numPr>
            </w:pPr>
            <w:r w:rsidRPr="004B3B44">
              <w:rPr>
                <w:position w:val="-10"/>
              </w:rPr>
              <w:object w:dxaOrig="1719" w:dyaOrig="360" w14:anchorId="2E8BB8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3" type="#_x0000_t75" style="width:86.25pt;height:18pt" o:ole="">
                  <v:imagedata r:id="rId7" o:title=""/>
                </v:shape>
                <o:OLEObject Type="Embed" ProgID="Equation.DSMT4" ShapeID="_x0000_i1093" DrawAspect="Content" ObjectID="_1515134090" r:id="rId8"/>
              </w:object>
            </w:r>
            <w:bookmarkEnd w:id="1"/>
          </w:p>
        </w:tc>
        <w:tc>
          <w:tcPr>
            <w:tcW w:w="1391" w:type="dxa"/>
            <w:vAlign w:val="center"/>
          </w:tcPr>
          <w:p w14:paraId="0C4BAF73" w14:textId="1427B32A" w:rsidR="006C2E61" w:rsidRDefault="006C2E61">
            <w:pPr>
              <w:jc w:val="center"/>
            </w:pPr>
            <w:bookmarkStart w:id="2" w:name="OLE_LINK3"/>
            <w:bookmarkStart w:id="3" w:name="OLE_LINK4"/>
            <w:r w:rsidRPr="00B46175">
              <w:t xml:space="preserve">1 Mark: </w:t>
            </w:r>
            <w:r>
              <w:t>D</w:t>
            </w:r>
            <w:bookmarkEnd w:id="2"/>
            <w:bookmarkEnd w:id="3"/>
          </w:p>
        </w:tc>
      </w:tr>
      <w:tr w:rsidR="00774C84" w14:paraId="693097F2" w14:textId="77777777" w:rsidTr="00774C84">
        <w:trPr>
          <w:trHeight w:val="160"/>
        </w:trPr>
        <w:tc>
          <w:tcPr>
            <w:tcW w:w="988" w:type="dxa"/>
            <w:vMerge w:val="restart"/>
            <w:tcBorders>
              <w:right w:val="single" w:sz="4" w:space="0" w:color="auto"/>
            </w:tcBorders>
            <w:vAlign w:val="center"/>
          </w:tcPr>
          <w:p w14:paraId="7E019570" w14:textId="77777777" w:rsidR="00774C84" w:rsidRDefault="00774C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33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66F9419" w14:textId="01913FC7" w:rsidR="00774C84" w:rsidRDefault="00774C84">
            <w:pPr>
              <w:pStyle w:val="Criteriapoint"/>
              <w:numPr>
                <w:ilvl w:val="0"/>
                <w:numId w:val="0"/>
              </w:numPr>
            </w:pPr>
            <w:bookmarkStart w:id="4" w:name="OLE_LINK1"/>
            <w:bookmarkStart w:id="5" w:name="OLE_LINK2"/>
            <w:r>
              <w:t>(A) Mode = 7, Range = 7</w:t>
            </w:r>
            <w:bookmarkEnd w:id="4"/>
            <w:bookmarkEnd w:id="5"/>
          </w:p>
        </w:tc>
        <w:tc>
          <w:tcPr>
            <w:tcW w:w="331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DCEED30" w14:textId="28330792" w:rsidR="00774C84" w:rsidRDefault="00774C84" w:rsidP="00774C84">
            <w:pPr>
              <w:pStyle w:val="Criteriapoint"/>
              <w:numPr>
                <w:ilvl w:val="0"/>
                <w:numId w:val="0"/>
              </w:numPr>
            </w:pPr>
            <w:r w:rsidRPr="00B1597F">
              <w:t>(</w:t>
            </w:r>
            <w:r>
              <w:t>B</w:t>
            </w:r>
            <w:r w:rsidRPr="00B1597F">
              <w:t xml:space="preserve">) Mode = </w:t>
            </w:r>
            <w:r>
              <w:t>6</w:t>
            </w:r>
            <w:r w:rsidRPr="00B1597F">
              <w:t xml:space="preserve">, Range = </w:t>
            </w:r>
            <w:r>
              <w:t>5</w:t>
            </w:r>
          </w:p>
        </w:tc>
        <w:tc>
          <w:tcPr>
            <w:tcW w:w="1391" w:type="dxa"/>
            <w:vMerge w:val="restart"/>
            <w:tcBorders>
              <w:left w:val="single" w:sz="4" w:space="0" w:color="auto"/>
            </w:tcBorders>
            <w:vAlign w:val="center"/>
          </w:tcPr>
          <w:p w14:paraId="266E1BE3" w14:textId="6222D659" w:rsidR="00774C84" w:rsidRDefault="00774C84">
            <w:pPr>
              <w:jc w:val="center"/>
            </w:pPr>
            <w:r w:rsidRPr="00774C84">
              <w:t xml:space="preserve">1 Mark: </w:t>
            </w:r>
            <w:r>
              <w:t>B</w:t>
            </w:r>
          </w:p>
        </w:tc>
      </w:tr>
      <w:tr w:rsidR="00774C84" w14:paraId="5629C8EE" w14:textId="77777777" w:rsidTr="00774C84">
        <w:trPr>
          <w:trHeight w:val="160"/>
        </w:trPr>
        <w:tc>
          <w:tcPr>
            <w:tcW w:w="988" w:type="dxa"/>
            <w:vMerge/>
            <w:tcBorders>
              <w:right w:val="single" w:sz="4" w:space="0" w:color="auto"/>
            </w:tcBorders>
            <w:vAlign w:val="center"/>
          </w:tcPr>
          <w:p w14:paraId="4533A782" w14:textId="77777777" w:rsidR="00774C84" w:rsidRDefault="00774C84">
            <w:pPr>
              <w:jc w:val="center"/>
              <w:rPr>
                <w:color w:val="000000"/>
              </w:rPr>
            </w:pPr>
          </w:p>
        </w:tc>
        <w:tc>
          <w:tcPr>
            <w:tcW w:w="331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C7EB81A" w14:textId="0F53CC13" w:rsidR="00774C84" w:rsidRDefault="00774C84" w:rsidP="00774C84">
            <w:pPr>
              <w:pStyle w:val="Criteriapoint"/>
              <w:numPr>
                <w:ilvl w:val="0"/>
                <w:numId w:val="0"/>
              </w:numPr>
            </w:pPr>
            <w:r w:rsidRPr="00774C84">
              <w:t>(</w:t>
            </w:r>
            <w:r>
              <w:t>C</w:t>
            </w:r>
            <w:r w:rsidRPr="00774C84">
              <w:t xml:space="preserve">) Mode = </w:t>
            </w:r>
            <w:r>
              <w:t>5</w:t>
            </w:r>
            <w:r w:rsidRPr="00774C84">
              <w:t xml:space="preserve">, Range = </w:t>
            </w:r>
            <w:r>
              <w:t>6</w:t>
            </w:r>
          </w:p>
        </w:tc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9AE0B3A" w14:textId="5A4F1322" w:rsidR="00774C84" w:rsidRDefault="00774C84" w:rsidP="00774C84">
            <w:pPr>
              <w:pStyle w:val="Criteriapoint"/>
              <w:numPr>
                <w:ilvl w:val="0"/>
                <w:numId w:val="0"/>
              </w:numPr>
            </w:pPr>
            <w:r w:rsidRPr="00B1597F">
              <w:t>(</w:t>
            </w:r>
            <w:r>
              <w:t>D</w:t>
            </w:r>
            <w:r w:rsidRPr="00B1597F">
              <w:t xml:space="preserve">) Mode = </w:t>
            </w:r>
            <w:r>
              <w:t>5</w:t>
            </w:r>
            <w:r w:rsidRPr="00B1597F">
              <w:t xml:space="preserve">, Range = </w:t>
            </w:r>
            <w:r>
              <w:t>6</w:t>
            </w:r>
          </w:p>
        </w:tc>
        <w:tc>
          <w:tcPr>
            <w:tcW w:w="1391" w:type="dxa"/>
            <w:vMerge/>
            <w:tcBorders>
              <w:left w:val="single" w:sz="4" w:space="0" w:color="auto"/>
            </w:tcBorders>
            <w:vAlign w:val="center"/>
          </w:tcPr>
          <w:p w14:paraId="54F1AA94" w14:textId="77777777" w:rsidR="00774C84" w:rsidRDefault="00774C84">
            <w:pPr>
              <w:jc w:val="center"/>
            </w:pPr>
          </w:p>
        </w:tc>
      </w:tr>
      <w:tr w:rsidR="006C2E61" w14:paraId="567C694A" w14:textId="77777777" w:rsidTr="00774C84">
        <w:tc>
          <w:tcPr>
            <w:tcW w:w="988" w:type="dxa"/>
            <w:vAlign w:val="center"/>
          </w:tcPr>
          <w:p w14:paraId="08421FDF" w14:textId="77777777" w:rsidR="006C2E61" w:rsidRDefault="006C2E6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621" w:type="dxa"/>
            <w:gridSpan w:val="2"/>
            <w:tcBorders>
              <w:top w:val="single" w:sz="4" w:space="0" w:color="auto"/>
            </w:tcBorders>
          </w:tcPr>
          <w:p w14:paraId="6BCD5246" w14:textId="038EF6A5" w:rsidR="006C2E6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2"/>
              </w:rPr>
              <w:object w:dxaOrig="1140" w:dyaOrig="639" w14:anchorId="1E979AAA">
                <v:shape id="_x0000_i1099" type="#_x0000_t75" style="width:57pt;height:32.25pt" o:ole="">
                  <v:imagedata r:id="rId9" o:title=""/>
                </v:shape>
                <o:OLEObject Type="Embed" ProgID="Equation.DSMT4" ShapeID="_x0000_i1099" DrawAspect="Content" ObjectID="_1515134091" r:id="rId10"/>
              </w:object>
            </w:r>
            <w:r w:rsidR="006C2E61">
              <w:t xml:space="preserve"> (Exterior angle theorem)</w:t>
            </w:r>
          </w:p>
        </w:tc>
        <w:tc>
          <w:tcPr>
            <w:tcW w:w="1391" w:type="dxa"/>
            <w:vAlign w:val="center"/>
          </w:tcPr>
          <w:p w14:paraId="3EDA4456" w14:textId="0D9B9673" w:rsidR="006C2E61" w:rsidRDefault="006C2E61">
            <w:pPr>
              <w:jc w:val="center"/>
            </w:pPr>
            <w:r w:rsidRPr="00B46175">
              <w:t xml:space="preserve">1 Mark: </w:t>
            </w:r>
            <w:r>
              <w:t>B</w:t>
            </w:r>
          </w:p>
        </w:tc>
      </w:tr>
      <w:tr w:rsidR="008E14FD" w14:paraId="41377556" w14:textId="77777777" w:rsidTr="00420E91">
        <w:trPr>
          <w:trHeight w:val="763"/>
        </w:trPr>
        <w:tc>
          <w:tcPr>
            <w:tcW w:w="988" w:type="dxa"/>
            <w:vAlign w:val="center"/>
          </w:tcPr>
          <w:p w14:paraId="7DE011BF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621" w:type="dxa"/>
            <w:gridSpan w:val="2"/>
            <w:vAlign w:val="center"/>
          </w:tcPr>
          <w:p w14:paraId="1815D2BC" w14:textId="7F8DCE4F" w:rsidR="008E14F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2100" w:dyaOrig="320" w14:anchorId="76FAA72E">
                <v:shape id="_x0000_i1104" type="#_x0000_t75" style="width:105pt;height:15.75pt" o:ole="">
                  <v:imagedata r:id="rId11" o:title=""/>
                </v:shape>
                <o:OLEObject Type="Embed" ProgID="Equation.DSMT4" ShapeID="_x0000_i1104" DrawAspect="Content" ObjectID="_1515134092" r:id="rId12"/>
              </w:object>
            </w:r>
          </w:p>
        </w:tc>
        <w:tc>
          <w:tcPr>
            <w:tcW w:w="1391" w:type="dxa"/>
            <w:vAlign w:val="center"/>
          </w:tcPr>
          <w:p w14:paraId="18424400" w14:textId="40F53C2A" w:rsidR="008E14FD" w:rsidRDefault="008E14FD">
            <w:pPr>
              <w:jc w:val="center"/>
            </w:pPr>
            <w:r w:rsidRPr="00B46175">
              <w:t xml:space="preserve">1 Mark: </w:t>
            </w:r>
            <w:r>
              <w:t>B</w:t>
            </w:r>
          </w:p>
        </w:tc>
      </w:tr>
      <w:tr w:rsidR="008E14FD" w14:paraId="0FAD8291" w14:textId="77777777" w:rsidTr="008E14FD">
        <w:tc>
          <w:tcPr>
            <w:tcW w:w="988" w:type="dxa"/>
            <w:vAlign w:val="center"/>
          </w:tcPr>
          <w:p w14:paraId="079D4D12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621" w:type="dxa"/>
            <w:gridSpan w:val="2"/>
          </w:tcPr>
          <w:p w14:paraId="38A26370" w14:textId="1BC2A00B" w:rsidR="008E14F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82"/>
              </w:rPr>
              <w:object w:dxaOrig="2400" w:dyaOrig="1040" w14:anchorId="69B4FF30">
                <v:shape id="_x0000_i1109" type="#_x0000_t75" style="width:120pt;height:51.75pt" o:ole="">
                  <v:imagedata r:id="rId13" o:title=""/>
                </v:shape>
                <o:OLEObject Type="Embed" ProgID="Equation.DSMT4" ShapeID="_x0000_i1109" DrawAspect="Content" ObjectID="_1515134093" r:id="rId14"/>
              </w:object>
            </w:r>
            <w:r w:rsidR="008E14FD">
              <w:t xml:space="preserve"> </w:t>
            </w:r>
          </w:p>
        </w:tc>
        <w:tc>
          <w:tcPr>
            <w:tcW w:w="1391" w:type="dxa"/>
            <w:vAlign w:val="center"/>
          </w:tcPr>
          <w:p w14:paraId="48CD867F" w14:textId="44599345" w:rsidR="008E14FD" w:rsidRDefault="008E14FD">
            <w:pPr>
              <w:jc w:val="center"/>
            </w:pPr>
            <w:r>
              <w:t>1 Mark: C</w:t>
            </w:r>
          </w:p>
        </w:tc>
      </w:tr>
      <w:tr w:rsidR="008E14FD" w14:paraId="0BBDD8D4" w14:textId="77777777" w:rsidTr="00420E91">
        <w:trPr>
          <w:trHeight w:val="691"/>
        </w:trPr>
        <w:tc>
          <w:tcPr>
            <w:tcW w:w="988" w:type="dxa"/>
            <w:vAlign w:val="center"/>
          </w:tcPr>
          <w:p w14:paraId="0E76B2A5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621" w:type="dxa"/>
            <w:gridSpan w:val="2"/>
            <w:vAlign w:val="center"/>
          </w:tcPr>
          <w:p w14:paraId="7AB01FBB" w14:textId="41F988E2" w:rsidR="008E14F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1760" w:dyaOrig="279" w14:anchorId="55EFA077">
                <v:shape id="_x0000_i1114" type="#_x0000_t75" style="width:87.75pt;height:14.25pt" o:ole="">
                  <v:imagedata r:id="rId15" o:title=""/>
                </v:shape>
                <o:OLEObject Type="Embed" ProgID="Equation.DSMT4" ShapeID="_x0000_i1114" DrawAspect="Content" ObjectID="_1515134094" r:id="rId16"/>
              </w:object>
            </w:r>
          </w:p>
        </w:tc>
        <w:tc>
          <w:tcPr>
            <w:tcW w:w="1391" w:type="dxa"/>
            <w:vAlign w:val="center"/>
          </w:tcPr>
          <w:p w14:paraId="51BE4730" w14:textId="58D0417B" w:rsidR="008E14FD" w:rsidRDefault="008E14FD">
            <w:pPr>
              <w:jc w:val="center"/>
            </w:pPr>
            <w:r w:rsidRPr="00B46175">
              <w:t xml:space="preserve">1 Mark: </w:t>
            </w:r>
            <w:r>
              <w:t>D</w:t>
            </w:r>
          </w:p>
        </w:tc>
      </w:tr>
      <w:tr w:rsidR="008E14FD" w14:paraId="0D436A36" w14:textId="77777777" w:rsidTr="008E14FD">
        <w:tc>
          <w:tcPr>
            <w:tcW w:w="988" w:type="dxa"/>
            <w:vAlign w:val="center"/>
          </w:tcPr>
          <w:p w14:paraId="0D33EF12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621" w:type="dxa"/>
            <w:gridSpan w:val="2"/>
          </w:tcPr>
          <w:p w14:paraId="1C6745E8" w14:textId="1152EC54" w:rsidR="008E14FD" w:rsidRDefault="008E14FD" w:rsidP="004B3B44">
            <w:pPr>
              <w:tabs>
                <w:tab w:val="left" w:pos="9540"/>
              </w:tabs>
              <w:spacing w:before="60" w:after="60"/>
            </w:pPr>
            <w:r>
              <w:t xml:space="preserve">Let the width be </w:t>
            </w:r>
            <w:r>
              <w:rPr>
                <w:i/>
              </w:rPr>
              <w:t>x</w:t>
            </w:r>
            <w:r w:rsidR="002D5838">
              <w:rPr>
                <w:i/>
              </w:rPr>
              <w:t xml:space="preserve">    </w:t>
            </w:r>
            <w:r>
              <w:rPr>
                <w:i/>
              </w:rPr>
              <w:t xml:space="preserve"> </w:t>
            </w:r>
            <w:r w:rsidR="004B3B44" w:rsidRPr="004B3B44">
              <w:rPr>
                <w:position w:val="-114"/>
              </w:rPr>
              <w:object w:dxaOrig="1880" w:dyaOrig="1359" w14:anchorId="7BFA6957">
                <v:shape id="_x0000_i1119" type="#_x0000_t75" style="width:93.75pt;height:68.25pt" o:ole="">
                  <v:imagedata r:id="rId17" o:title=""/>
                </v:shape>
                <o:OLEObject Type="Embed" ProgID="Equation.DSMT4" ShapeID="_x0000_i1119" DrawAspect="Content" ObjectID="_1515134095" r:id="rId18"/>
              </w:object>
            </w:r>
            <w:r>
              <w:t xml:space="preserve"> </w:t>
            </w:r>
          </w:p>
        </w:tc>
        <w:tc>
          <w:tcPr>
            <w:tcW w:w="1391" w:type="dxa"/>
            <w:vAlign w:val="center"/>
          </w:tcPr>
          <w:p w14:paraId="40F189E2" w14:textId="5DA87292" w:rsidR="008E14FD" w:rsidRDefault="008E14FD">
            <w:pPr>
              <w:jc w:val="center"/>
            </w:pPr>
            <w:r>
              <w:t>1 Mark: B</w:t>
            </w:r>
          </w:p>
        </w:tc>
      </w:tr>
      <w:tr w:rsidR="008E14FD" w14:paraId="5142D413" w14:textId="77777777" w:rsidTr="008E14FD">
        <w:tc>
          <w:tcPr>
            <w:tcW w:w="988" w:type="dxa"/>
            <w:vAlign w:val="center"/>
          </w:tcPr>
          <w:p w14:paraId="6E4E5B8D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621" w:type="dxa"/>
            <w:gridSpan w:val="2"/>
          </w:tcPr>
          <w:p w14:paraId="5A53F1F5" w14:textId="77777777" w:rsidR="008E14FD" w:rsidRDefault="008E14FD" w:rsidP="001A5019">
            <w:pPr>
              <w:tabs>
                <w:tab w:val="left" w:pos="9540"/>
              </w:tabs>
              <w:spacing w:before="60" w:after="60"/>
            </w:pPr>
            <w:r>
              <w:t>380 other tickets.</w:t>
            </w:r>
          </w:p>
          <w:p w14:paraId="4F1B2A6E" w14:textId="74005CF7" w:rsidR="008E14F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1800" w:dyaOrig="620" w14:anchorId="01431F21">
                <v:shape id="_x0000_i1125" type="#_x0000_t75" style="width:90pt;height:30.75pt" o:ole="">
                  <v:imagedata r:id="rId19" o:title=""/>
                </v:shape>
                <o:OLEObject Type="Embed" ProgID="Equation.DSMT4" ShapeID="_x0000_i1125" DrawAspect="Content" ObjectID="_1515134096" r:id="rId20"/>
              </w:object>
            </w:r>
          </w:p>
        </w:tc>
        <w:tc>
          <w:tcPr>
            <w:tcW w:w="1391" w:type="dxa"/>
            <w:vAlign w:val="center"/>
          </w:tcPr>
          <w:p w14:paraId="6037A1B0" w14:textId="6D162ACF" w:rsidR="008E14FD" w:rsidRDefault="008E14FD">
            <w:pPr>
              <w:jc w:val="center"/>
            </w:pPr>
            <w:r w:rsidRPr="00B46175">
              <w:t xml:space="preserve">1 Mark: </w:t>
            </w:r>
            <w:r>
              <w:t>D</w:t>
            </w:r>
          </w:p>
        </w:tc>
      </w:tr>
      <w:tr w:rsidR="008E14FD" w14:paraId="535E8970" w14:textId="77777777" w:rsidTr="008E14FD">
        <w:tc>
          <w:tcPr>
            <w:tcW w:w="988" w:type="dxa"/>
            <w:vAlign w:val="center"/>
          </w:tcPr>
          <w:p w14:paraId="0BCEAF67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621" w:type="dxa"/>
            <w:gridSpan w:val="2"/>
          </w:tcPr>
          <w:p w14:paraId="5697231C" w14:textId="4F1A6468" w:rsidR="008E14FD" w:rsidRDefault="008E14FD">
            <w:pPr>
              <w:tabs>
                <w:tab w:val="left" w:pos="9540"/>
              </w:tabs>
              <w:spacing w:before="60" w:after="60"/>
            </w:pPr>
            <w:bookmarkStart w:id="6" w:name="OLE_LINK99"/>
            <w:bookmarkStart w:id="7" w:name="OLE_LINK100"/>
            <w:r>
              <w:t xml:space="preserve">Triangle 1: </w:t>
            </w:r>
            <w:r w:rsidR="004B3B44" w:rsidRPr="004B3B44">
              <w:rPr>
                <w:position w:val="-6"/>
              </w:rPr>
              <w:object w:dxaOrig="2060" w:dyaOrig="279" w14:anchorId="6240E1D4">
                <v:shape id="_x0000_i1131" type="#_x0000_t75" style="width:102.75pt;height:14.25pt" o:ole="">
                  <v:imagedata r:id="rId21" o:title=""/>
                </v:shape>
                <o:OLEObject Type="Embed" ProgID="Equation.DSMT4" ShapeID="_x0000_i1131" DrawAspect="Content" ObjectID="_1515134097" r:id="rId22"/>
              </w:object>
            </w:r>
            <w:r>
              <w:t xml:space="preserve"> </w:t>
            </w:r>
            <w:bookmarkEnd w:id="6"/>
            <w:bookmarkEnd w:id="7"/>
          </w:p>
          <w:p w14:paraId="132BB55F" w14:textId="371EE72D" w:rsidR="008E14FD" w:rsidRDefault="008E14FD" w:rsidP="004B3B44">
            <w:pPr>
              <w:tabs>
                <w:tab w:val="left" w:pos="9540"/>
              </w:tabs>
              <w:spacing w:before="60" w:after="60"/>
            </w:pPr>
            <w:r>
              <w:t xml:space="preserve">Triangle 2: </w:t>
            </w:r>
            <w:r w:rsidR="004B3B44" w:rsidRPr="004B3B44">
              <w:rPr>
                <w:position w:val="-42"/>
              </w:rPr>
              <w:object w:dxaOrig="2100" w:dyaOrig="639" w14:anchorId="7C4B9F12">
                <v:shape id="_x0000_i1138" type="#_x0000_t75" style="width:105pt;height:32.25pt" o:ole="">
                  <v:imagedata r:id="rId23" o:title=""/>
                </v:shape>
                <o:OLEObject Type="Embed" ProgID="Equation.DSMT4" ShapeID="_x0000_i1138" DrawAspect="Content" ObjectID="_1515134098" r:id="rId24"/>
              </w:object>
            </w:r>
          </w:p>
        </w:tc>
        <w:tc>
          <w:tcPr>
            <w:tcW w:w="1391" w:type="dxa"/>
            <w:vAlign w:val="center"/>
          </w:tcPr>
          <w:p w14:paraId="0ED9C4C6" w14:textId="68BD1BE8" w:rsidR="008E14FD" w:rsidRDefault="008E14FD">
            <w:pPr>
              <w:jc w:val="center"/>
            </w:pPr>
            <w:r>
              <w:t>1 Mark: C</w:t>
            </w:r>
          </w:p>
        </w:tc>
      </w:tr>
      <w:tr w:rsidR="008E14FD" w14:paraId="2D499A87" w14:textId="77777777" w:rsidTr="00420E91">
        <w:trPr>
          <w:trHeight w:val="697"/>
        </w:trPr>
        <w:tc>
          <w:tcPr>
            <w:tcW w:w="988" w:type="dxa"/>
            <w:vAlign w:val="center"/>
          </w:tcPr>
          <w:p w14:paraId="6CCB7FA7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621" w:type="dxa"/>
            <w:gridSpan w:val="2"/>
            <w:vAlign w:val="center"/>
          </w:tcPr>
          <w:p w14:paraId="55ED0E12" w14:textId="2490C9D2" w:rsidR="008E14F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10"/>
              </w:rPr>
              <w:object w:dxaOrig="2140" w:dyaOrig="360" w14:anchorId="1D85C703">
                <v:shape id="_x0000_i1144" type="#_x0000_t75" style="width:107.25pt;height:18pt" o:ole="">
                  <v:imagedata r:id="rId25" o:title=""/>
                </v:shape>
                <o:OLEObject Type="Embed" ProgID="Equation.DSMT4" ShapeID="_x0000_i1144" DrawAspect="Content" ObjectID="_1515134099" r:id="rId26"/>
              </w:object>
            </w:r>
          </w:p>
        </w:tc>
        <w:tc>
          <w:tcPr>
            <w:tcW w:w="1391" w:type="dxa"/>
            <w:vAlign w:val="center"/>
          </w:tcPr>
          <w:p w14:paraId="0241B1AB" w14:textId="5B2C3E66" w:rsidR="008E14FD" w:rsidRDefault="008E14FD">
            <w:pPr>
              <w:jc w:val="center"/>
            </w:pPr>
            <w:r>
              <w:t>1 Mark:</w:t>
            </w:r>
            <w:r w:rsidR="00116BF4">
              <w:t xml:space="preserve"> D</w:t>
            </w:r>
          </w:p>
        </w:tc>
      </w:tr>
      <w:tr w:rsidR="008E14FD" w14:paraId="163DB207" w14:textId="77777777" w:rsidTr="008E14FD">
        <w:tc>
          <w:tcPr>
            <w:tcW w:w="988" w:type="dxa"/>
            <w:vAlign w:val="center"/>
          </w:tcPr>
          <w:p w14:paraId="7BBA09BA" w14:textId="77777777" w:rsidR="008E14FD" w:rsidRDefault="008E14F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621" w:type="dxa"/>
            <w:gridSpan w:val="2"/>
          </w:tcPr>
          <w:p w14:paraId="2B142FDD" w14:textId="3CEF89DA" w:rsidR="008E14F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2"/>
              </w:rPr>
              <w:object w:dxaOrig="3360" w:dyaOrig="639" w14:anchorId="436A2EE8">
                <v:shape id="_x0000_i1149" type="#_x0000_t75" style="width:168pt;height:32.25pt" o:ole="">
                  <v:imagedata r:id="rId27" o:title=""/>
                </v:shape>
                <o:OLEObject Type="Embed" ProgID="Equation.DSMT4" ShapeID="_x0000_i1149" DrawAspect="Content" ObjectID="_1515134100" r:id="rId28"/>
              </w:object>
            </w:r>
          </w:p>
        </w:tc>
        <w:tc>
          <w:tcPr>
            <w:tcW w:w="1391" w:type="dxa"/>
            <w:vAlign w:val="center"/>
          </w:tcPr>
          <w:p w14:paraId="407CFE89" w14:textId="4B93609C" w:rsidR="008E14FD" w:rsidRDefault="008E14FD">
            <w:pPr>
              <w:jc w:val="center"/>
            </w:pPr>
            <w:r w:rsidRPr="00B46175">
              <w:t xml:space="preserve">1 Mark: </w:t>
            </w:r>
            <w:r>
              <w:t>B</w:t>
            </w:r>
          </w:p>
        </w:tc>
      </w:tr>
      <w:tr w:rsidR="008D40D1" w14:paraId="11EED95A" w14:textId="77777777" w:rsidTr="008E14FD">
        <w:tc>
          <w:tcPr>
            <w:tcW w:w="988" w:type="dxa"/>
            <w:vAlign w:val="center"/>
          </w:tcPr>
          <w:p w14:paraId="57E36B5E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621" w:type="dxa"/>
            <w:gridSpan w:val="2"/>
          </w:tcPr>
          <w:p w14:paraId="4A9AD129" w14:textId="6EF6CC6E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4"/>
              </w:rPr>
              <w:object w:dxaOrig="2020" w:dyaOrig="1020" w14:anchorId="73196D5E">
                <v:shape id="_x0000_i1154" type="#_x0000_t75" style="width:101.25pt;height:51pt" o:ole="">
                  <v:imagedata r:id="rId29" o:title=""/>
                </v:shape>
                <o:OLEObject Type="Embed" ProgID="Equation.DSMT4" ShapeID="_x0000_i1154" DrawAspect="Content" ObjectID="_1515134101" r:id="rId30"/>
              </w:object>
            </w:r>
          </w:p>
        </w:tc>
        <w:tc>
          <w:tcPr>
            <w:tcW w:w="1391" w:type="dxa"/>
            <w:vAlign w:val="center"/>
          </w:tcPr>
          <w:p w14:paraId="3056EDD5" w14:textId="489069CC" w:rsidR="008D40D1" w:rsidRDefault="008D40D1">
            <w:pPr>
              <w:jc w:val="center"/>
            </w:pPr>
            <w:r>
              <w:t>1 Mark: D</w:t>
            </w:r>
          </w:p>
        </w:tc>
      </w:tr>
    </w:tbl>
    <w:p w14:paraId="1B369052" w14:textId="77777777" w:rsidR="00420E91" w:rsidRDefault="00420E91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3232"/>
        <w:gridCol w:w="733"/>
        <w:gridCol w:w="2656"/>
        <w:gridCol w:w="1391"/>
      </w:tblGrid>
      <w:tr w:rsidR="008D40D1" w14:paraId="53E9936E" w14:textId="77777777" w:rsidTr="008E14FD">
        <w:tc>
          <w:tcPr>
            <w:tcW w:w="988" w:type="dxa"/>
            <w:vAlign w:val="center"/>
          </w:tcPr>
          <w:p w14:paraId="1315046D" w14:textId="63E31F59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</w:t>
            </w:r>
          </w:p>
        </w:tc>
        <w:tc>
          <w:tcPr>
            <w:tcW w:w="6621" w:type="dxa"/>
            <w:gridSpan w:val="3"/>
          </w:tcPr>
          <w:p w14:paraId="28577BF4" w14:textId="36D65AA0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1160" w:dyaOrig="320" w14:anchorId="77C5BB13">
                <v:shape id="_x0000_i1159" type="#_x0000_t75" style="width:57.75pt;height:15.75pt" o:ole="">
                  <v:imagedata r:id="rId31" o:title=""/>
                </v:shape>
                <o:OLEObject Type="Embed" ProgID="Equation.DSMT4" ShapeID="_x0000_i1159" DrawAspect="Content" ObjectID="_1515134102" r:id="rId32"/>
              </w:object>
            </w:r>
          </w:p>
        </w:tc>
        <w:tc>
          <w:tcPr>
            <w:tcW w:w="1391" w:type="dxa"/>
            <w:vAlign w:val="center"/>
          </w:tcPr>
          <w:p w14:paraId="3F3AF584" w14:textId="490E4FD2" w:rsidR="008D40D1" w:rsidRDefault="008D40D1">
            <w:pPr>
              <w:jc w:val="center"/>
            </w:pPr>
            <w:r w:rsidRPr="00B46175">
              <w:t xml:space="preserve">1 Mark: </w:t>
            </w:r>
            <w:r>
              <w:t>C</w:t>
            </w:r>
          </w:p>
        </w:tc>
      </w:tr>
      <w:tr w:rsidR="008D40D1" w14:paraId="1AA56CC9" w14:textId="77777777" w:rsidTr="008E14FD">
        <w:tc>
          <w:tcPr>
            <w:tcW w:w="988" w:type="dxa"/>
            <w:vAlign w:val="center"/>
          </w:tcPr>
          <w:p w14:paraId="42C9D1EE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3232" w:type="dxa"/>
          </w:tcPr>
          <w:p w14:paraId="33C21D05" w14:textId="04E927E6" w:rsidR="008D40D1" w:rsidRDefault="008D40D1">
            <w:pPr>
              <w:tabs>
                <w:tab w:val="left" w:pos="9540"/>
              </w:tabs>
              <w:spacing w:before="60" w:after="60"/>
            </w:pPr>
            <w:r>
              <w:t xml:space="preserve">Coordinates of </w:t>
            </w:r>
            <w:r>
              <w:rPr>
                <w:i/>
              </w:rPr>
              <w:t>C</w:t>
            </w:r>
            <w:r>
              <w:t xml:space="preserve"> are </w:t>
            </w:r>
            <w:r w:rsidR="004B3B44" w:rsidRPr="004B3B44">
              <w:rPr>
                <w:position w:val="-10"/>
              </w:rPr>
              <w:object w:dxaOrig="700" w:dyaOrig="320" w14:anchorId="2A161BAE">
                <v:shape id="_x0000_i1164" type="#_x0000_t75" style="width:35.25pt;height:15.75pt" o:ole="">
                  <v:imagedata r:id="rId33" o:title=""/>
                </v:shape>
                <o:OLEObject Type="Embed" ProgID="Equation.DSMT4" ShapeID="_x0000_i1164" DrawAspect="Content" ObjectID="_1515134103" r:id="rId34"/>
              </w:object>
            </w:r>
            <w:r>
              <w:t>.</w:t>
            </w:r>
          </w:p>
          <w:p w14:paraId="4A1EC4BF" w14:textId="2C2C0BDF" w:rsidR="008D40D1" w:rsidRDefault="008D40D1" w:rsidP="004B3B44">
            <w:pPr>
              <w:tabs>
                <w:tab w:val="left" w:pos="9540"/>
              </w:tabs>
              <w:spacing w:before="60" w:after="60"/>
            </w:pPr>
            <w:r>
              <w:t xml:space="preserve"> </w:t>
            </w:r>
            <w:r w:rsidR="004B3B44" w:rsidRPr="004B3B44">
              <w:rPr>
                <w:position w:val="-88"/>
              </w:rPr>
              <w:object w:dxaOrig="1820" w:dyaOrig="1260" w14:anchorId="270A0AD4">
                <v:shape id="_x0000_i1169" type="#_x0000_t75" style="width:90.75pt;height:63pt" o:ole="">
                  <v:imagedata r:id="rId35" o:title=""/>
                </v:shape>
                <o:OLEObject Type="Embed" ProgID="Equation.DSMT4" ShapeID="_x0000_i1169" DrawAspect="Content" ObjectID="_1515134104" r:id="rId36"/>
              </w:object>
            </w:r>
          </w:p>
        </w:tc>
        <w:tc>
          <w:tcPr>
            <w:tcW w:w="3389" w:type="dxa"/>
            <w:gridSpan w:val="2"/>
          </w:tcPr>
          <w:p w14:paraId="538771AC" w14:textId="7917699D" w:rsidR="008D40D1" w:rsidRPr="004C195F" w:rsidRDefault="008D40D1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123BB6BB" wp14:editId="55E84097">
                  <wp:extent cx="2015067" cy="1142821"/>
                  <wp:effectExtent l="0" t="0" r="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66" b="29522"/>
                          <a:stretch/>
                        </pic:blipFill>
                        <pic:spPr bwMode="auto">
                          <a:xfrm>
                            <a:off x="0" y="0"/>
                            <a:ext cx="2015826" cy="11432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1" w:type="dxa"/>
            <w:vAlign w:val="center"/>
          </w:tcPr>
          <w:p w14:paraId="0E20C800" w14:textId="5F4FF8CB" w:rsidR="008D40D1" w:rsidRDefault="008D40D1" w:rsidP="004C195F">
            <w:pPr>
              <w:jc w:val="center"/>
            </w:pPr>
            <w:r>
              <w:t>1 Mark: D</w:t>
            </w:r>
          </w:p>
        </w:tc>
      </w:tr>
      <w:tr w:rsidR="008D40D1" w14:paraId="0084699E" w14:textId="77777777" w:rsidTr="007F29BD">
        <w:trPr>
          <w:trHeight w:val="589"/>
        </w:trPr>
        <w:tc>
          <w:tcPr>
            <w:tcW w:w="988" w:type="dxa"/>
            <w:vAlign w:val="center"/>
          </w:tcPr>
          <w:p w14:paraId="574B2B1E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621" w:type="dxa"/>
            <w:gridSpan w:val="3"/>
            <w:vAlign w:val="center"/>
          </w:tcPr>
          <w:p w14:paraId="79C1FE67" w14:textId="026E5CE3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10"/>
              </w:rPr>
              <w:object w:dxaOrig="4300" w:dyaOrig="320" w14:anchorId="3D1E9623">
                <v:shape id="_x0000_i1175" type="#_x0000_t75" style="width:215.25pt;height:15.75pt" o:ole="">
                  <v:imagedata r:id="rId38" o:title=""/>
                </v:shape>
                <o:OLEObject Type="Embed" ProgID="Equation.DSMT4" ShapeID="_x0000_i1175" DrawAspect="Content" ObjectID="_1515134105" r:id="rId39"/>
              </w:object>
            </w:r>
          </w:p>
        </w:tc>
        <w:tc>
          <w:tcPr>
            <w:tcW w:w="1391" w:type="dxa"/>
            <w:vAlign w:val="center"/>
          </w:tcPr>
          <w:p w14:paraId="2249B3D3" w14:textId="2BB87F8E" w:rsidR="008D40D1" w:rsidRDefault="008D40D1">
            <w:pPr>
              <w:jc w:val="center"/>
            </w:pPr>
            <w:r>
              <w:t>1 Mark: B</w:t>
            </w:r>
          </w:p>
        </w:tc>
      </w:tr>
      <w:tr w:rsidR="008D40D1" w14:paraId="4CD3FAC6" w14:textId="77777777" w:rsidTr="008E14FD">
        <w:tc>
          <w:tcPr>
            <w:tcW w:w="988" w:type="dxa"/>
            <w:vAlign w:val="center"/>
          </w:tcPr>
          <w:p w14:paraId="72D47C35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621" w:type="dxa"/>
            <w:gridSpan w:val="3"/>
          </w:tcPr>
          <w:p w14:paraId="5CADE4BB" w14:textId="4D58C1F2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2"/>
              </w:rPr>
              <w:object w:dxaOrig="2740" w:dyaOrig="639" w14:anchorId="48AF6860">
                <v:shape id="_x0000_i1181" type="#_x0000_t75" style="width:137.25pt;height:32.25pt" o:ole="">
                  <v:imagedata r:id="rId40" o:title=""/>
                </v:shape>
                <o:OLEObject Type="Embed" ProgID="Equation.DSMT4" ShapeID="_x0000_i1181" DrawAspect="Content" ObjectID="_1515134106" r:id="rId41"/>
              </w:object>
            </w:r>
            <w:r w:rsidR="003E2221">
              <w:t xml:space="preserve">   </w:t>
            </w:r>
            <w:r w:rsidRPr="004B3B44">
              <w:rPr>
                <w:position w:val="-42"/>
              </w:rPr>
              <w:object w:dxaOrig="3040" w:dyaOrig="639" w14:anchorId="1D964656">
                <v:shape id="_x0000_i1187" type="#_x0000_t75" style="width:152.25pt;height:32.25pt" o:ole="">
                  <v:imagedata r:id="rId42" o:title=""/>
                </v:shape>
                <o:OLEObject Type="Embed" ProgID="Equation.DSMT4" ShapeID="_x0000_i1187" DrawAspect="Content" ObjectID="_1515134107" r:id="rId43"/>
              </w:object>
            </w:r>
          </w:p>
        </w:tc>
        <w:tc>
          <w:tcPr>
            <w:tcW w:w="1391" w:type="dxa"/>
            <w:vAlign w:val="center"/>
          </w:tcPr>
          <w:p w14:paraId="162CB978" w14:textId="2FC01A00" w:rsidR="008D40D1" w:rsidRDefault="008D40D1">
            <w:pPr>
              <w:jc w:val="center"/>
            </w:pPr>
            <w:r>
              <w:t>1 Mark:</w:t>
            </w:r>
            <w:r w:rsidR="003E2221">
              <w:t xml:space="preserve"> D</w:t>
            </w:r>
          </w:p>
        </w:tc>
      </w:tr>
      <w:tr w:rsidR="008D40D1" w14:paraId="2DB3A833" w14:textId="77777777" w:rsidTr="008E14FD">
        <w:tc>
          <w:tcPr>
            <w:tcW w:w="988" w:type="dxa"/>
            <w:vAlign w:val="center"/>
          </w:tcPr>
          <w:p w14:paraId="7B485106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621" w:type="dxa"/>
            <w:gridSpan w:val="3"/>
          </w:tcPr>
          <w:p w14:paraId="0307AAF4" w14:textId="77777777" w:rsidR="008D40D1" w:rsidRDefault="008D40D1" w:rsidP="004741A5">
            <w:pPr>
              <w:tabs>
                <w:tab w:val="left" w:pos="9540"/>
              </w:tabs>
              <w:spacing w:before="60" w:after="60"/>
            </w:pPr>
            <w:r>
              <w:t>Sample space = {HH, HT, TH, TT}</w:t>
            </w:r>
          </w:p>
          <w:p w14:paraId="20593DE1" w14:textId="6B2EBADD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1120" w:dyaOrig="620" w14:anchorId="3EAA92F0">
                <v:shape id="_x0000_i1193" type="#_x0000_t75" style="width:56.25pt;height:30.75pt" o:ole="">
                  <v:imagedata r:id="rId44" o:title=""/>
                </v:shape>
                <o:OLEObject Type="Embed" ProgID="Equation.DSMT4" ShapeID="_x0000_i1193" DrawAspect="Content" ObjectID="_1515134108" r:id="rId45"/>
              </w:object>
            </w:r>
          </w:p>
        </w:tc>
        <w:tc>
          <w:tcPr>
            <w:tcW w:w="1391" w:type="dxa"/>
            <w:vAlign w:val="center"/>
          </w:tcPr>
          <w:p w14:paraId="1AA7AD64" w14:textId="6013084B" w:rsidR="008D40D1" w:rsidRDefault="008D40D1">
            <w:pPr>
              <w:jc w:val="center"/>
            </w:pPr>
            <w:r>
              <w:t>1 Mark: A</w:t>
            </w:r>
          </w:p>
        </w:tc>
      </w:tr>
      <w:tr w:rsidR="008D40D1" w14:paraId="55F2607C" w14:textId="77777777" w:rsidTr="008E14FD">
        <w:tc>
          <w:tcPr>
            <w:tcW w:w="988" w:type="dxa"/>
            <w:vAlign w:val="center"/>
          </w:tcPr>
          <w:p w14:paraId="60488252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621" w:type="dxa"/>
            <w:gridSpan w:val="3"/>
          </w:tcPr>
          <w:p w14:paraId="58BC5CCD" w14:textId="6AEDBFD8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5160" w:dyaOrig="620" w14:anchorId="775285BF">
                <v:shape id="_x0000_i1198" type="#_x0000_t75" style="width:258pt;height:30.75pt" o:ole="">
                  <v:imagedata r:id="rId46" o:title=""/>
                </v:shape>
                <o:OLEObject Type="Embed" ProgID="Equation.DSMT4" ShapeID="_x0000_i1198" DrawAspect="Content" ObjectID="_1515134109" r:id="rId47"/>
              </w:object>
            </w:r>
          </w:p>
        </w:tc>
        <w:tc>
          <w:tcPr>
            <w:tcW w:w="1391" w:type="dxa"/>
            <w:vAlign w:val="center"/>
          </w:tcPr>
          <w:p w14:paraId="4D411C95" w14:textId="48D7FACB" w:rsidR="008D40D1" w:rsidRDefault="008D40D1">
            <w:pPr>
              <w:jc w:val="center"/>
            </w:pPr>
            <w:r w:rsidRPr="00B46175">
              <w:t xml:space="preserve">1 Mark: </w:t>
            </w:r>
            <w:r>
              <w:t>A</w:t>
            </w:r>
          </w:p>
        </w:tc>
      </w:tr>
      <w:tr w:rsidR="008D40D1" w14:paraId="090BBB46" w14:textId="77777777" w:rsidTr="008E14FD">
        <w:tc>
          <w:tcPr>
            <w:tcW w:w="988" w:type="dxa"/>
            <w:vAlign w:val="center"/>
          </w:tcPr>
          <w:p w14:paraId="4E6C6584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621" w:type="dxa"/>
            <w:gridSpan w:val="3"/>
          </w:tcPr>
          <w:p w14:paraId="702886FF" w14:textId="38E75E48" w:rsidR="008D40D1" w:rsidRDefault="004B3B44" w:rsidP="001A5019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2520" w:dyaOrig="620" w14:anchorId="694FF0F3">
                <v:shape id="_x0000_i1203" type="#_x0000_t75" style="width:126pt;height:30.75pt" o:ole="">
                  <v:imagedata r:id="rId48" o:title=""/>
                </v:shape>
                <o:OLEObject Type="Embed" ProgID="Equation.DSMT4" ShapeID="_x0000_i1203" DrawAspect="Content" ObjectID="_1515134110" r:id="rId49"/>
              </w:object>
            </w:r>
            <w:r w:rsidR="008D40D1">
              <w:t xml:space="preserve"> </w:t>
            </w:r>
          </w:p>
          <w:p w14:paraId="2F7F4515" w14:textId="1F23E1B7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2040" w:dyaOrig="320" w14:anchorId="4F386F9B">
                <v:shape id="_x0000_i1208" type="#_x0000_t75" style="width:102pt;height:15.75pt" o:ole="">
                  <v:imagedata r:id="rId50" o:title=""/>
                </v:shape>
                <o:OLEObject Type="Embed" ProgID="Equation.DSMT4" ShapeID="_x0000_i1208" DrawAspect="Content" ObjectID="_1515134111" r:id="rId51"/>
              </w:object>
            </w:r>
            <w:r w:rsidR="008D40D1">
              <w:t xml:space="preserve"> </w:t>
            </w:r>
          </w:p>
        </w:tc>
        <w:tc>
          <w:tcPr>
            <w:tcW w:w="1391" w:type="dxa"/>
            <w:vAlign w:val="center"/>
          </w:tcPr>
          <w:p w14:paraId="4089FF16" w14:textId="28DA99B7" w:rsidR="008D40D1" w:rsidRDefault="008D40D1">
            <w:pPr>
              <w:jc w:val="center"/>
            </w:pPr>
            <w:r>
              <w:t>1 Mark: B</w:t>
            </w:r>
          </w:p>
        </w:tc>
      </w:tr>
      <w:tr w:rsidR="008D40D1" w14:paraId="0E28B1CF" w14:textId="77777777" w:rsidTr="0091551A">
        <w:tc>
          <w:tcPr>
            <w:tcW w:w="988" w:type="dxa"/>
            <w:vAlign w:val="center"/>
          </w:tcPr>
          <w:p w14:paraId="221C1C76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621" w:type="dxa"/>
            <w:gridSpan w:val="3"/>
            <w:tcBorders>
              <w:bottom w:val="single" w:sz="4" w:space="0" w:color="auto"/>
            </w:tcBorders>
          </w:tcPr>
          <w:p w14:paraId="2B7C9EE7" w14:textId="37717BEC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2380" w:dyaOrig="620" w14:anchorId="1606269A">
                <v:shape id="_x0000_i1213" type="#_x0000_t75" style="width:119.25pt;height:30.75pt" o:ole="">
                  <v:imagedata r:id="rId52" o:title=""/>
                </v:shape>
                <o:OLEObject Type="Embed" ProgID="Equation.DSMT4" ShapeID="_x0000_i1213" DrawAspect="Content" ObjectID="_1515134112" r:id="rId53"/>
              </w:object>
            </w:r>
          </w:p>
        </w:tc>
        <w:tc>
          <w:tcPr>
            <w:tcW w:w="1391" w:type="dxa"/>
            <w:vAlign w:val="center"/>
          </w:tcPr>
          <w:p w14:paraId="66E8DB0F" w14:textId="3A883DCF" w:rsidR="008D40D1" w:rsidRDefault="008D40D1">
            <w:pPr>
              <w:jc w:val="center"/>
            </w:pPr>
            <w:r>
              <w:t>1 Mark: A</w:t>
            </w:r>
          </w:p>
        </w:tc>
      </w:tr>
      <w:tr w:rsidR="008D40D1" w14:paraId="734650F9" w14:textId="77777777" w:rsidTr="0091551A">
        <w:tc>
          <w:tcPr>
            <w:tcW w:w="988" w:type="dxa"/>
            <w:tcBorders>
              <w:right w:val="single" w:sz="4" w:space="0" w:color="auto"/>
            </w:tcBorders>
            <w:vAlign w:val="center"/>
          </w:tcPr>
          <w:p w14:paraId="4A3A0021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39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4BD5D606" w14:textId="77777777" w:rsidR="008D40D1" w:rsidRDefault="008D40D1">
            <w:pPr>
              <w:tabs>
                <w:tab w:val="left" w:pos="9540"/>
              </w:tabs>
              <w:spacing w:before="60" w:after="60"/>
            </w:pPr>
            <w:r>
              <w:t>Vertically opposite angles are equal.</w:t>
            </w:r>
          </w:p>
          <w:p w14:paraId="505FDDEA" w14:textId="0373135C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84"/>
              </w:rPr>
              <w:object w:dxaOrig="1440" w:dyaOrig="1100" w14:anchorId="6F8110DF">
                <v:shape id="_x0000_i1218" type="#_x0000_t75" style="width:1in;height:54.75pt" o:ole="">
                  <v:imagedata r:id="rId54" o:title=""/>
                </v:shape>
                <o:OLEObject Type="Embed" ProgID="Equation.DSMT4" ShapeID="_x0000_i1218" DrawAspect="Content" ObjectID="_1515134113" r:id="rId55"/>
              </w:object>
            </w:r>
            <w:r w:rsidR="008D40D1">
              <w:t xml:space="preserve"> Cointerior angles</w:t>
            </w:r>
          </w:p>
        </w:tc>
        <w:tc>
          <w:tcPr>
            <w:tcW w:w="26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E23D917" w14:textId="5BA24A4E" w:rsidR="008D40D1" w:rsidRDefault="008D40D1">
            <w:pPr>
              <w:tabs>
                <w:tab w:val="left" w:pos="9540"/>
              </w:tabs>
              <w:spacing w:before="60" w:after="60"/>
            </w:pPr>
            <w:r>
              <w:rPr>
                <w:noProof/>
                <w:lang w:val="en-US"/>
              </w:rPr>
              <w:drawing>
                <wp:inline distT="0" distB="0" distL="0" distR="0" wp14:anchorId="7C098413" wp14:editId="6871BA55">
                  <wp:extent cx="1537970" cy="878806"/>
                  <wp:effectExtent l="0" t="0" r="11430" b="1079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538021" cy="8788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91" w:type="dxa"/>
            <w:tcBorders>
              <w:left w:val="single" w:sz="4" w:space="0" w:color="auto"/>
            </w:tcBorders>
            <w:vAlign w:val="center"/>
          </w:tcPr>
          <w:p w14:paraId="304C1ECC" w14:textId="35584875" w:rsidR="008D40D1" w:rsidRDefault="008D40D1">
            <w:pPr>
              <w:jc w:val="center"/>
            </w:pPr>
            <w:r>
              <w:t>1 Mark: C</w:t>
            </w:r>
          </w:p>
        </w:tc>
      </w:tr>
      <w:tr w:rsidR="008D40D1" w14:paraId="1FB4550D" w14:textId="77777777" w:rsidTr="0091551A">
        <w:tc>
          <w:tcPr>
            <w:tcW w:w="988" w:type="dxa"/>
            <w:vAlign w:val="center"/>
          </w:tcPr>
          <w:p w14:paraId="6B9D4AA1" w14:textId="65807EEA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6621" w:type="dxa"/>
            <w:gridSpan w:val="3"/>
            <w:tcBorders>
              <w:top w:val="single" w:sz="4" w:space="0" w:color="auto"/>
            </w:tcBorders>
          </w:tcPr>
          <w:p w14:paraId="11EECAF0" w14:textId="62D63B91" w:rsidR="008D40D1" w:rsidRDefault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10"/>
              </w:rPr>
              <w:object w:dxaOrig="3500" w:dyaOrig="320" w14:anchorId="76E18939">
                <v:shape id="_x0000_i1223" type="#_x0000_t75" style="width:174.75pt;height:15.75pt" o:ole="">
                  <v:imagedata r:id="rId57" o:title=""/>
                </v:shape>
                <o:OLEObject Type="Embed" ProgID="Equation.DSMT4" ShapeID="_x0000_i1223" DrawAspect="Content" ObjectID="_1515134114" r:id="rId58"/>
              </w:object>
            </w:r>
            <w:r w:rsidR="008D40D1">
              <w:t xml:space="preserve"> </w:t>
            </w:r>
          </w:p>
          <w:p w14:paraId="0DEFCE3E" w14:textId="60ED9D9F" w:rsidR="008D40D1" w:rsidRDefault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10"/>
              </w:rPr>
              <w:object w:dxaOrig="3580" w:dyaOrig="320" w14:anchorId="03A7EE2E">
                <v:shape id="_x0000_i1228" type="#_x0000_t75" style="width:179.25pt;height:15.75pt" o:ole="">
                  <v:imagedata r:id="rId59" o:title=""/>
                </v:shape>
                <o:OLEObject Type="Embed" ProgID="Equation.DSMT4" ShapeID="_x0000_i1228" DrawAspect="Content" ObjectID="_1515134115" r:id="rId60"/>
              </w:object>
            </w:r>
          </w:p>
          <w:p w14:paraId="0C44EB2B" w14:textId="2FDCCC40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4459" w:dyaOrig="620" w14:anchorId="6C550D0A">
                <v:shape id="_x0000_i1233" type="#_x0000_t75" style="width:222.75pt;height:30.75pt" o:ole="">
                  <v:imagedata r:id="rId61" o:title=""/>
                </v:shape>
                <o:OLEObject Type="Embed" ProgID="Equation.DSMT4" ShapeID="_x0000_i1233" DrawAspect="Content" ObjectID="_1515134116" r:id="rId62"/>
              </w:object>
            </w:r>
            <w:r w:rsidR="008D40D1">
              <w:t xml:space="preserve"> </w:t>
            </w:r>
          </w:p>
        </w:tc>
        <w:tc>
          <w:tcPr>
            <w:tcW w:w="1391" w:type="dxa"/>
            <w:vAlign w:val="center"/>
          </w:tcPr>
          <w:p w14:paraId="4AFE7AA8" w14:textId="4B148B4D" w:rsidR="008D40D1" w:rsidRDefault="008D40D1" w:rsidP="003820FC">
            <w:pPr>
              <w:jc w:val="center"/>
            </w:pPr>
            <w:r>
              <w:t>1 Mark: C</w:t>
            </w:r>
          </w:p>
        </w:tc>
      </w:tr>
      <w:tr w:rsidR="008D40D1" w14:paraId="33A7ADF0" w14:textId="77777777" w:rsidTr="008E14FD">
        <w:tc>
          <w:tcPr>
            <w:tcW w:w="988" w:type="dxa"/>
            <w:vAlign w:val="center"/>
          </w:tcPr>
          <w:p w14:paraId="642F9B47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621" w:type="dxa"/>
            <w:gridSpan w:val="3"/>
          </w:tcPr>
          <w:p w14:paraId="1164DE8B" w14:textId="42A32B10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30"/>
              </w:rPr>
              <w:object w:dxaOrig="3440" w:dyaOrig="680" w14:anchorId="46E8C88B">
                <v:shape id="_x0000_i1238" type="#_x0000_t75" style="width:171.75pt;height:33.75pt" o:ole="">
                  <v:imagedata r:id="rId63" o:title=""/>
                </v:shape>
                <o:OLEObject Type="Embed" ProgID="Equation.DSMT4" ShapeID="_x0000_i1238" DrawAspect="Content" ObjectID="_1515134117" r:id="rId64"/>
              </w:object>
            </w:r>
            <w:r w:rsidR="008D40D1">
              <w:t xml:space="preserve"> </w:t>
            </w:r>
          </w:p>
        </w:tc>
        <w:tc>
          <w:tcPr>
            <w:tcW w:w="1391" w:type="dxa"/>
            <w:vAlign w:val="center"/>
          </w:tcPr>
          <w:p w14:paraId="65BA359D" w14:textId="5E6D5136" w:rsidR="008D40D1" w:rsidRDefault="008D40D1">
            <w:pPr>
              <w:jc w:val="center"/>
            </w:pPr>
            <w:r>
              <w:t xml:space="preserve">1 Mark: </w:t>
            </w:r>
            <w:r w:rsidR="007F29BD">
              <w:t>B</w:t>
            </w:r>
          </w:p>
        </w:tc>
      </w:tr>
      <w:tr w:rsidR="008D40D1" w14:paraId="157808FC" w14:textId="77777777" w:rsidTr="008E14FD">
        <w:tc>
          <w:tcPr>
            <w:tcW w:w="988" w:type="dxa"/>
            <w:vAlign w:val="center"/>
          </w:tcPr>
          <w:p w14:paraId="42C8AB3A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621" w:type="dxa"/>
            <w:gridSpan w:val="3"/>
          </w:tcPr>
          <w:p w14:paraId="275D9E26" w14:textId="10A83E7D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90"/>
              </w:rPr>
              <w:object w:dxaOrig="1200" w:dyaOrig="1160" w14:anchorId="48B11E9D">
                <v:shape id="_x0000_i1243" type="#_x0000_t75" style="width:60pt;height:57.75pt" o:ole="">
                  <v:imagedata r:id="rId65" o:title=""/>
                </v:shape>
                <o:OLEObject Type="Embed" ProgID="Equation.DSMT4" ShapeID="_x0000_i1243" DrawAspect="Content" ObjectID="_1515134118" r:id="rId66"/>
              </w:object>
            </w:r>
            <w:r w:rsidR="008D40D1">
              <w:t xml:space="preserve"> </w:t>
            </w:r>
          </w:p>
        </w:tc>
        <w:tc>
          <w:tcPr>
            <w:tcW w:w="1391" w:type="dxa"/>
            <w:vAlign w:val="center"/>
          </w:tcPr>
          <w:p w14:paraId="4D88D59F" w14:textId="522AB33A" w:rsidR="008D40D1" w:rsidRDefault="008D40D1">
            <w:pPr>
              <w:jc w:val="center"/>
            </w:pPr>
            <w:r>
              <w:t>1 Mark: C</w:t>
            </w:r>
          </w:p>
        </w:tc>
      </w:tr>
      <w:tr w:rsidR="008D40D1" w14:paraId="145917D4" w14:textId="77777777" w:rsidTr="008E14FD">
        <w:tc>
          <w:tcPr>
            <w:tcW w:w="988" w:type="dxa"/>
            <w:vAlign w:val="center"/>
          </w:tcPr>
          <w:p w14:paraId="38FD6551" w14:textId="77777777" w:rsidR="008D40D1" w:rsidRDefault="008D40D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6621" w:type="dxa"/>
            <w:gridSpan w:val="3"/>
          </w:tcPr>
          <w:p w14:paraId="6C24AFFC" w14:textId="31540300" w:rsidR="008D40D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4"/>
              </w:rPr>
              <w:object w:dxaOrig="3739" w:dyaOrig="1040" w14:anchorId="02D547E9">
                <v:shape id="_x0000_i1248" type="#_x0000_t75" style="width:186.75pt;height:51.75pt" o:ole="">
                  <v:imagedata r:id="rId67" o:title=""/>
                </v:shape>
                <o:OLEObject Type="Embed" ProgID="Equation.DSMT4" ShapeID="_x0000_i1248" DrawAspect="Content" ObjectID="_1515134119" r:id="rId68"/>
              </w:object>
            </w:r>
          </w:p>
        </w:tc>
        <w:tc>
          <w:tcPr>
            <w:tcW w:w="1391" w:type="dxa"/>
            <w:vAlign w:val="center"/>
          </w:tcPr>
          <w:p w14:paraId="56805566" w14:textId="3DB4F055" w:rsidR="008D40D1" w:rsidRDefault="008D40D1">
            <w:pPr>
              <w:jc w:val="center"/>
            </w:pPr>
            <w:r>
              <w:t>1 Mark: B</w:t>
            </w:r>
          </w:p>
        </w:tc>
      </w:tr>
    </w:tbl>
    <w:p w14:paraId="7D9DB396" w14:textId="77777777" w:rsidR="00F15076" w:rsidRDefault="00F15076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3800"/>
        <w:gridCol w:w="2384"/>
        <w:gridCol w:w="2080"/>
      </w:tblGrid>
      <w:tr w:rsidR="00F15076" w14:paraId="57D167F5" w14:textId="77777777">
        <w:tc>
          <w:tcPr>
            <w:tcW w:w="9000" w:type="dxa"/>
            <w:gridSpan w:val="4"/>
          </w:tcPr>
          <w:p w14:paraId="25FF8D03" w14:textId="77777777" w:rsidR="00F15076" w:rsidRDefault="00F15076">
            <w:pPr>
              <w:tabs>
                <w:tab w:val="left" w:pos="9540"/>
              </w:tabs>
              <w:spacing w:before="60" w:after="60"/>
              <w:ind w:left="903" w:hanging="900"/>
              <w:rPr>
                <w:b/>
              </w:rPr>
            </w:pPr>
            <w:r>
              <w:rPr>
                <w:b/>
              </w:rPr>
              <w:lastRenderedPageBreak/>
              <w:t>Section 2 Part B</w:t>
            </w:r>
          </w:p>
        </w:tc>
      </w:tr>
      <w:tr w:rsidR="00F15076" w14:paraId="48B4E467" w14:textId="77777777" w:rsidTr="00141B57">
        <w:tc>
          <w:tcPr>
            <w:tcW w:w="736" w:type="dxa"/>
          </w:tcPr>
          <w:p w14:paraId="178E00DE" w14:textId="77777777" w:rsidR="00F15076" w:rsidRDefault="00F15076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</w:p>
        </w:tc>
        <w:tc>
          <w:tcPr>
            <w:tcW w:w="6184" w:type="dxa"/>
            <w:gridSpan w:val="2"/>
          </w:tcPr>
          <w:p w14:paraId="3DC3F67A" w14:textId="77777777" w:rsidR="00F15076" w:rsidRDefault="00F15076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  <w:tc>
          <w:tcPr>
            <w:tcW w:w="2080" w:type="dxa"/>
          </w:tcPr>
          <w:p w14:paraId="21D37825" w14:textId="77777777" w:rsidR="00F15076" w:rsidRDefault="00F15076">
            <w:pPr>
              <w:tabs>
                <w:tab w:val="left" w:pos="9540"/>
              </w:tabs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Criteria</w:t>
            </w:r>
          </w:p>
        </w:tc>
      </w:tr>
      <w:tr w:rsidR="00F15076" w14:paraId="4267BFF9" w14:textId="77777777" w:rsidTr="00141B57">
        <w:tc>
          <w:tcPr>
            <w:tcW w:w="736" w:type="dxa"/>
          </w:tcPr>
          <w:p w14:paraId="5EAB2FC3" w14:textId="3747E61B" w:rsidR="00F15076" w:rsidRDefault="00F15076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a)</w:t>
            </w:r>
          </w:p>
        </w:tc>
        <w:tc>
          <w:tcPr>
            <w:tcW w:w="6184" w:type="dxa"/>
            <w:gridSpan w:val="2"/>
          </w:tcPr>
          <w:p w14:paraId="68543EB4" w14:textId="75B96AAB" w:rsidR="00F15076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58"/>
              </w:rPr>
              <w:object w:dxaOrig="3340" w:dyaOrig="1020" w14:anchorId="5965AB89">
                <v:shape id="_x0000_i1253" type="#_x0000_t75" style="width:167.25pt;height:51pt" o:ole="">
                  <v:imagedata r:id="rId69" o:title=""/>
                </v:shape>
                <o:OLEObject Type="Embed" ProgID="Equation.DSMT4" ShapeID="_x0000_i1253" DrawAspect="Content" ObjectID="_1515134120" r:id="rId70"/>
              </w:object>
            </w:r>
          </w:p>
        </w:tc>
        <w:tc>
          <w:tcPr>
            <w:tcW w:w="2080" w:type="dxa"/>
          </w:tcPr>
          <w:p w14:paraId="02F66AB1" w14:textId="387666D8" w:rsidR="00F15076" w:rsidRDefault="00141B57" w:rsidP="00141B57">
            <w:pPr>
              <w:tabs>
                <w:tab w:val="left" w:pos="9540"/>
              </w:tabs>
              <w:spacing w:before="60" w:after="60"/>
            </w:pPr>
            <w:r w:rsidRPr="00141B57">
              <w:t>1 Mark: Correct answer.</w:t>
            </w:r>
          </w:p>
        </w:tc>
      </w:tr>
      <w:tr w:rsidR="00286916" w14:paraId="24115E05" w14:textId="77777777" w:rsidTr="00141B57">
        <w:tc>
          <w:tcPr>
            <w:tcW w:w="736" w:type="dxa"/>
          </w:tcPr>
          <w:p w14:paraId="4EF04DFC" w14:textId="622538FA" w:rsidR="00286916" w:rsidRDefault="00286916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 (i)</w:t>
            </w:r>
          </w:p>
        </w:tc>
        <w:tc>
          <w:tcPr>
            <w:tcW w:w="6184" w:type="dxa"/>
            <w:gridSpan w:val="2"/>
          </w:tcPr>
          <w:p w14:paraId="73ECA957" w14:textId="6E8D1FC8" w:rsidR="00286916" w:rsidRPr="002A506C" w:rsidRDefault="004B3B44" w:rsidP="004B3B44">
            <w:pPr>
              <w:tabs>
                <w:tab w:val="left" w:pos="9540"/>
              </w:tabs>
              <w:spacing w:before="60" w:after="60"/>
              <w:rPr>
                <w:b/>
                <w:position w:val="-10"/>
              </w:rPr>
            </w:pPr>
            <w:r w:rsidRPr="004B3B44">
              <w:rPr>
                <w:position w:val="-82"/>
              </w:rPr>
              <w:object w:dxaOrig="1140" w:dyaOrig="1040" w14:anchorId="6CC3AA1A">
                <v:shape id="_x0000_i1258" type="#_x0000_t75" style="width:57pt;height:51.75pt" o:ole="">
                  <v:imagedata r:id="rId71" o:title=""/>
                </v:shape>
                <o:OLEObject Type="Embed" ProgID="Equation.DSMT4" ShapeID="_x0000_i1258" DrawAspect="Content" ObjectID="_1515134121" r:id="rId72"/>
              </w:object>
            </w:r>
          </w:p>
        </w:tc>
        <w:tc>
          <w:tcPr>
            <w:tcW w:w="2080" w:type="dxa"/>
          </w:tcPr>
          <w:p w14:paraId="592964EB" w14:textId="6150CECB" w:rsidR="00286916" w:rsidRPr="00141B57" w:rsidRDefault="00286916" w:rsidP="00141B57">
            <w:pPr>
              <w:tabs>
                <w:tab w:val="left" w:pos="9540"/>
              </w:tabs>
              <w:spacing w:before="60" w:after="60"/>
            </w:pPr>
            <w:r w:rsidRPr="00286916">
              <w:t>1 Mark: Correct answer.</w:t>
            </w:r>
          </w:p>
        </w:tc>
      </w:tr>
      <w:tr w:rsidR="00286916" w14:paraId="346CAB8C" w14:textId="77777777" w:rsidTr="00141B57">
        <w:tc>
          <w:tcPr>
            <w:tcW w:w="736" w:type="dxa"/>
          </w:tcPr>
          <w:p w14:paraId="4CC03754" w14:textId="741A2267" w:rsidR="00286916" w:rsidRDefault="00286916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b) (ii)</w:t>
            </w:r>
          </w:p>
        </w:tc>
        <w:tc>
          <w:tcPr>
            <w:tcW w:w="6184" w:type="dxa"/>
            <w:gridSpan w:val="2"/>
          </w:tcPr>
          <w:p w14:paraId="05177001" w14:textId="7AAF1142" w:rsidR="00286916" w:rsidRPr="00286916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78"/>
              </w:rPr>
              <w:object w:dxaOrig="2180" w:dyaOrig="999" w14:anchorId="46370F33">
                <v:shape id="_x0000_i1263" type="#_x0000_t75" style="width:108.75pt;height:50.25pt" o:ole="">
                  <v:imagedata r:id="rId73" o:title=""/>
                </v:shape>
                <o:OLEObject Type="Embed" ProgID="Equation.DSMT4" ShapeID="_x0000_i1263" DrawAspect="Content" ObjectID="_1515134122" r:id="rId74"/>
              </w:object>
            </w:r>
          </w:p>
        </w:tc>
        <w:tc>
          <w:tcPr>
            <w:tcW w:w="2080" w:type="dxa"/>
          </w:tcPr>
          <w:p w14:paraId="6F308BB6" w14:textId="136FFD1A" w:rsidR="00286916" w:rsidRPr="00141B57" w:rsidRDefault="00286916" w:rsidP="00141B57">
            <w:pPr>
              <w:tabs>
                <w:tab w:val="left" w:pos="9540"/>
              </w:tabs>
              <w:spacing w:before="60" w:after="60"/>
            </w:pPr>
            <w:r w:rsidRPr="00286916">
              <w:t>1 Mark: Correct answer.</w:t>
            </w:r>
          </w:p>
        </w:tc>
      </w:tr>
      <w:tr w:rsidR="001931ED" w14:paraId="0305AAB6" w14:textId="77777777" w:rsidTr="001931ED">
        <w:tc>
          <w:tcPr>
            <w:tcW w:w="736" w:type="dxa"/>
          </w:tcPr>
          <w:p w14:paraId="6C82D36E" w14:textId="37566A32" w:rsidR="001931ED" w:rsidRDefault="001931ED" w:rsidP="00141B57">
            <w:pPr>
              <w:jc w:val="center"/>
              <w:rPr>
                <w:color w:val="000000"/>
              </w:rPr>
            </w:pPr>
            <w:bookmarkStart w:id="8" w:name="OLE_LINK107"/>
            <w:bookmarkStart w:id="9" w:name="OLE_LINK108"/>
            <w:r>
              <w:rPr>
                <w:color w:val="000000"/>
              </w:rPr>
              <w:t>26(c) (i)</w:t>
            </w:r>
            <w:bookmarkEnd w:id="8"/>
            <w:bookmarkEnd w:id="9"/>
          </w:p>
        </w:tc>
        <w:tc>
          <w:tcPr>
            <w:tcW w:w="6184" w:type="dxa"/>
            <w:gridSpan w:val="2"/>
            <w:vAlign w:val="center"/>
          </w:tcPr>
          <w:p w14:paraId="71F616CC" w14:textId="2CF072EF" w:rsidR="001931ED" w:rsidRPr="002A506C" w:rsidRDefault="001931ED" w:rsidP="001931ED">
            <w:pPr>
              <w:tabs>
                <w:tab w:val="left" w:pos="9540"/>
              </w:tabs>
              <w:spacing w:before="60" w:after="60"/>
              <w:rPr>
                <w:b/>
                <w:position w:val="-10"/>
              </w:rPr>
            </w:pPr>
            <w:r>
              <w:t>Zac receives the retainer of $300.</w:t>
            </w:r>
          </w:p>
        </w:tc>
        <w:tc>
          <w:tcPr>
            <w:tcW w:w="2080" w:type="dxa"/>
          </w:tcPr>
          <w:p w14:paraId="08D5896C" w14:textId="34218FD0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>
              <w:t>1 Mark: Correct answer</w:t>
            </w:r>
          </w:p>
        </w:tc>
      </w:tr>
      <w:tr w:rsidR="001931ED" w14:paraId="4A84F2D4" w14:textId="77777777" w:rsidTr="00141B57">
        <w:tc>
          <w:tcPr>
            <w:tcW w:w="736" w:type="dxa"/>
          </w:tcPr>
          <w:p w14:paraId="79EC24E3" w14:textId="520AAB30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(c) (ii)</w:t>
            </w:r>
          </w:p>
        </w:tc>
        <w:tc>
          <w:tcPr>
            <w:tcW w:w="6184" w:type="dxa"/>
            <w:gridSpan w:val="2"/>
          </w:tcPr>
          <w:p w14:paraId="690F15BA" w14:textId="32558877" w:rsidR="001931ED" w:rsidRDefault="004B3B44" w:rsidP="004741A5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2"/>
              </w:rPr>
              <w:object w:dxaOrig="2840" w:dyaOrig="639" w14:anchorId="5C19E080">
                <v:shape id="_x0000_i1268" type="#_x0000_t75" style="width:141.75pt;height:32.25pt" o:ole="">
                  <v:imagedata r:id="rId75" o:title=""/>
                </v:shape>
                <o:OLEObject Type="Embed" ProgID="Equation.DSMT4" ShapeID="_x0000_i1268" DrawAspect="Content" ObjectID="_1515134123" r:id="rId76"/>
              </w:object>
            </w:r>
          </w:p>
          <w:p w14:paraId="735012AC" w14:textId="0B82E34B" w:rsidR="001931ED" w:rsidRPr="002A506C" w:rsidRDefault="001931ED">
            <w:pPr>
              <w:tabs>
                <w:tab w:val="left" w:pos="9540"/>
              </w:tabs>
              <w:spacing w:before="60" w:after="60"/>
              <w:rPr>
                <w:b/>
                <w:position w:val="-10"/>
              </w:rPr>
            </w:pPr>
            <w:r>
              <w:t>Zac’s pay for the week was $2340</w:t>
            </w:r>
          </w:p>
        </w:tc>
        <w:tc>
          <w:tcPr>
            <w:tcW w:w="2080" w:type="dxa"/>
          </w:tcPr>
          <w:p w14:paraId="61E93436" w14:textId="4FD5B2E2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>
              <w:t>1 Mark: Correct answer</w:t>
            </w:r>
          </w:p>
        </w:tc>
      </w:tr>
      <w:tr w:rsidR="001931ED" w14:paraId="5D9A5B85" w14:textId="77777777" w:rsidTr="00420E91">
        <w:tc>
          <w:tcPr>
            <w:tcW w:w="736" w:type="dxa"/>
          </w:tcPr>
          <w:p w14:paraId="7BF266C0" w14:textId="3436D9A2" w:rsidR="001931ED" w:rsidRDefault="001931ED" w:rsidP="00141B57">
            <w:pPr>
              <w:jc w:val="center"/>
              <w:rPr>
                <w:color w:val="000000"/>
              </w:rPr>
            </w:pPr>
            <w:bookmarkStart w:id="10" w:name="OLE_LINK79"/>
            <w:bookmarkStart w:id="11" w:name="OLE_LINK80"/>
            <w:r>
              <w:rPr>
                <w:color w:val="000000"/>
              </w:rPr>
              <w:t>27(a) (i)</w:t>
            </w:r>
            <w:bookmarkEnd w:id="10"/>
            <w:bookmarkEnd w:id="11"/>
          </w:p>
        </w:tc>
        <w:tc>
          <w:tcPr>
            <w:tcW w:w="6184" w:type="dxa"/>
            <w:gridSpan w:val="2"/>
            <w:vAlign w:val="center"/>
          </w:tcPr>
          <w:p w14:paraId="1D5CBF59" w14:textId="046AF339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10"/>
              </w:rPr>
              <w:object w:dxaOrig="2060" w:dyaOrig="360" w14:anchorId="1874DC9F">
                <v:shape id="_x0000_i1273" type="#_x0000_t75" style="width:102.75pt;height:18pt" o:ole="">
                  <v:imagedata r:id="rId77" o:title=""/>
                </v:shape>
                <o:OLEObject Type="Embed" ProgID="Equation.DSMT4" ShapeID="_x0000_i1273" DrawAspect="Content" ObjectID="_1515134124" r:id="rId78"/>
              </w:object>
            </w:r>
          </w:p>
        </w:tc>
        <w:tc>
          <w:tcPr>
            <w:tcW w:w="2080" w:type="dxa"/>
          </w:tcPr>
          <w:p w14:paraId="0A258CE1" w14:textId="7D7D6F9E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141B57">
              <w:t>1 Mark: Correct answer.</w:t>
            </w:r>
          </w:p>
        </w:tc>
      </w:tr>
      <w:tr w:rsidR="001931ED" w14:paraId="6036DFDC" w14:textId="77777777" w:rsidTr="00420E91">
        <w:tc>
          <w:tcPr>
            <w:tcW w:w="736" w:type="dxa"/>
          </w:tcPr>
          <w:p w14:paraId="4C939099" w14:textId="14AF421B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a) (ii)</w:t>
            </w:r>
          </w:p>
        </w:tc>
        <w:tc>
          <w:tcPr>
            <w:tcW w:w="6184" w:type="dxa"/>
            <w:gridSpan w:val="2"/>
            <w:vAlign w:val="center"/>
          </w:tcPr>
          <w:p w14:paraId="541F1AB8" w14:textId="2F3BA2A4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6"/>
              </w:rPr>
              <w:object w:dxaOrig="2180" w:dyaOrig="320" w14:anchorId="4F9A4702">
                <v:shape id="_x0000_i1278" type="#_x0000_t75" style="width:108.75pt;height:15.75pt" o:ole="">
                  <v:imagedata r:id="rId79" o:title=""/>
                </v:shape>
                <o:OLEObject Type="Embed" ProgID="Equation.DSMT4" ShapeID="_x0000_i1278" DrawAspect="Content" ObjectID="_1515134125" r:id="rId80"/>
              </w:object>
            </w:r>
          </w:p>
        </w:tc>
        <w:tc>
          <w:tcPr>
            <w:tcW w:w="2080" w:type="dxa"/>
          </w:tcPr>
          <w:p w14:paraId="4850D637" w14:textId="32C67BB9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141B57">
              <w:t>1 Mark: Correct answer.</w:t>
            </w:r>
          </w:p>
        </w:tc>
      </w:tr>
      <w:tr w:rsidR="001931ED" w14:paraId="180EBF57" w14:textId="77777777" w:rsidTr="00557197">
        <w:tc>
          <w:tcPr>
            <w:tcW w:w="736" w:type="dxa"/>
          </w:tcPr>
          <w:p w14:paraId="57ED4C28" w14:textId="70B1B0C5" w:rsidR="001931ED" w:rsidRDefault="001931ED" w:rsidP="00141B57">
            <w:pPr>
              <w:jc w:val="center"/>
              <w:rPr>
                <w:color w:val="000000"/>
              </w:rPr>
            </w:pPr>
            <w:bookmarkStart w:id="12" w:name="OLE_LINK14"/>
            <w:bookmarkStart w:id="13" w:name="OLE_LINK15"/>
            <w:r>
              <w:rPr>
                <w:color w:val="000000"/>
              </w:rPr>
              <w:t>27(b)</w:t>
            </w:r>
          </w:p>
        </w:tc>
        <w:tc>
          <w:tcPr>
            <w:tcW w:w="6184" w:type="dxa"/>
            <w:gridSpan w:val="2"/>
            <w:tcBorders>
              <w:bottom w:val="single" w:sz="4" w:space="0" w:color="auto"/>
            </w:tcBorders>
          </w:tcPr>
          <w:p w14:paraId="458F73C5" w14:textId="7B3C5700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84"/>
              </w:rPr>
              <w:object w:dxaOrig="3100" w:dyaOrig="1100" w14:anchorId="1ABE06AD">
                <v:shape id="_x0000_i1283" type="#_x0000_t75" style="width:155.25pt;height:54.75pt" o:ole="">
                  <v:imagedata r:id="rId81" o:title=""/>
                </v:shape>
                <o:OLEObject Type="Embed" ProgID="Equation.DSMT4" ShapeID="_x0000_i1283" DrawAspect="Content" ObjectID="_1515134126" r:id="rId82"/>
              </w:object>
            </w:r>
            <w:r w:rsidR="001931ED">
              <w:rPr>
                <w:b/>
              </w:rPr>
              <w:t xml:space="preserve"> </w:t>
            </w:r>
          </w:p>
        </w:tc>
        <w:tc>
          <w:tcPr>
            <w:tcW w:w="2080" w:type="dxa"/>
          </w:tcPr>
          <w:p w14:paraId="2B593338" w14:textId="190404AB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557197">
              <w:t>1 Mark: Correct answer.</w:t>
            </w:r>
          </w:p>
        </w:tc>
      </w:tr>
      <w:tr w:rsidR="001931ED" w14:paraId="576AF509" w14:textId="77777777" w:rsidTr="00557197">
        <w:tc>
          <w:tcPr>
            <w:tcW w:w="736" w:type="dxa"/>
            <w:tcBorders>
              <w:right w:val="single" w:sz="4" w:space="0" w:color="auto"/>
            </w:tcBorders>
          </w:tcPr>
          <w:p w14:paraId="54436D53" w14:textId="52A584B7" w:rsidR="001931ED" w:rsidRDefault="001931ED" w:rsidP="00141B57">
            <w:pPr>
              <w:jc w:val="center"/>
              <w:rPr>
                <w:color w:val="000000"/>
              </w:rPr>
            </w:pPr>
            <w:bookmarkStart w:id="14" w:name="OLE_LINK51"/>
            <w:bookmarkStart w:id="15" w:name="OLE_LINK52"/>
            <w:r>
              <w:rPr>
                <w:color w:val="000000"/>
              </w:rPr>
              <w:t>27(c) (i)</w:t>
            </w:r>
            <w:bookmarkEnd w:id="14"/>
            <w:bookmarkEnd w:id="15"/>
          </w:p>
        </w:tc>
        <w:tc>
          <w:tcPr>
            <w:tcW w:w="3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B8644C" w14:textId="77777777" w:rsidR="001931ED" w:rsidRDefault="001931ED" w:rsidP="00557197">
            <w:pPr>
              <w:tabs>
                <w:tab w:val="left" w:pos="9540"/>
              </w:tabs>
              <w:spacing w:before="60" w:after="60"/>
            </w:pPr>
            <w:r w:rsidRPr="00557197">
              <w:t>Equiangular</w:t>
            </w:r>
            <w:r>
              <w:t xml:space="preserve"> (all angles are equal)</w:t>
            </w:r>
          </w:p>
          <w:bookmarkStart w:id="16" w:name="OLE_LINK53"/>
          <w:bookmarkStart w:id="17" w:name="OLE_LINK54"/>
          <w:p w14:paraId="2D178B5C" w14:textId="0730E9E6" w:rsidR="001931ED" w:rsidRDefault="004B3B44" w:rsidP="00557197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1640" w:dyaOrig="279" w14:anchorId="61C8E737">
                <v:shape id="_x0000_i1288" type="#_x0000_t75" style="width:81.75pt;height:14.25pt" o:ole="">
                  <v:imagedata r:id="rId83" o:title=""/>
                </v:shape>
                <o:OLEObject Type="Embed" ProgID="Equation.DSMT4" ShapeID="_x0000_i1288" DrawAspect="Content" ObjectID="_1515134127" r:id="rId84"/>
              </w:object>
            </w:r>
            <w:r w:rsidR="001931ED">
              <w:t xml:space="preserve"> alternate angles</w:t>
            </w:r>
            <w:bookmarkEnd w:id="16"/>
            <w:bookmarkEnd w:id="17"/>
          </w:p>
          <w:p w14:paraId="5FDFC4F4" w14:textId="3BDB6106" w:rsidR="001931ED" w:rsidRDefault="004B3B44" w:rsidP="00557197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1640" w:dyaOrig="279" w14:anchorId="6EF2E7E5">
                <v:shape id="_x0000_i1293" type="#_x0000_t75" style="width:81.75pt;height:14.25pt" o:ole="">
                  <v:imagedata r:id="rId85" o:title=""/>
                </v:shape>
                <o:OLEObject Type="Embed" ProgID="Equation.DSMT4" ShapeID="_x0000_i1293" DrawAspect="Content" ObjectID="_1515134128" r:id="rId86"/>
              </w:object>
            </w:r>
            <w:r w:rsidR="001931ED">
              <w:t xml:space="preserve"> alternate angles</w:t>
            </w:r>
          </w:p>
          <w:p w14:paraId="72C8D225" w14:textId="3206A4BF" w:rsidR="001931ED" w:rsidRPr="00557197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1620" w:dyaOrig="279" w14:anchorId="5921AD6E">
                <v:shape id="_x0000_i1298" type="#_x0000_t75" style="width:81pt;height:14.25pt" o:ole="">
                  <v:imagedata r:id="rId87" o:title=""/>
                </v:shape>
                <o:OLEObject Type="Embed" ProgID="Equation.DSMT4" ShapeID="_x0000_i1298" DrawAspect="Content" ObjectID="_1515134129" r:id="rId88"/>
              </w:object>
            </w:r>
            <w:r w:rsidR="001931ED">
              <w:t xml:space="preserve"> vertically opposite</w:t>
            </w:r>
          </w:p>
        </w:tc>
        <w:tc>
          <w:tcPr>
            <w:tcW w:w="23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C5E11E" w14:textId="3E893750" w:rsidR="001931ED" w:rsidRPr="002B1016" w:rsidRDefault="001931ED" w:rsidP="00557197">
            <w:pPr>
              <w:tabs>
                <w:tab w:val="left" w:pos="9540"/>
              </w:tabs>
              <w:spacing w:before="60" w:after="60"/>
              <w:jc w:val="right"/>
              <w:rPr>
                <w:b/>
              </w:rPr>
            </w:pPr>
            <w:r>
              <w:rPr>
                <w:b/>
                <w:noProof/>
                <w:lang w:val="en-US"/>
              </w:rPr>
              <w:drawing>
                <wp:inline distT="0" distB="0" distL="0" distR="0" wp14:anchorId="311BC624" wp14:editId="4E32036B">
                  <wp:extent cx="1022350" cy="1013734"/>
                  <wp:effectExtent l="0" t="0" r="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2519" cy="101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0" w:type="dxa"/>
            <w:tcBorders>
              <w:left w:val="single" w:sz="4" w:space="0" w:color="auto"/>
            </w:tcBorders>
          </w:tcPr>
          <w:p w14:paraId="775A1F2D" w14:textId="25275BA6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557197">
              <w:t>1 Mark: Correct answer.</w:t>
            </w:r>
          </w:p>
        </w:tc>
      </w:tr>
      <w:tr w:rsidR="001931ED" w14:paraId="72C45304" w14:textId="77777777" w:rsidTr="00557197">
        <w:tc>
          <w:tcPr>
            <w:tcW w:w="736" w:type="dxa"/>
          </w:tcPr>
          <w:p w14:paraId="6983CF43" w14:textId="7B4A0363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(c) (i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</w:tcBorders>
          </w:tcPr>
          <w:p w14:paraId="00B32B0A" w14:textId="621E1CFE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88"/>
              </w:rPr>
              <w:object w:dxaOrig="2299" w:dyaOrig="1260" w14:anchorId="7B0523CD">
                <v:shape id="_x0000_i1303" type="#_x0000_t75" style="width:114.75pt;height:63pt" o:ole="">
                  <v:imagedata r:id="rId90" o:title=""/>
                </v:shape>
                <o:OLEObject Type="Embed" ProgID="Equation.DSMT4" ShapeID="_x0000_i1303" DrawAspect="Content" ObjectID="_1515134130" r:id="rId91"/>
              </w:object>
            </w:r>
            <w:r w:rsidR="001931ED">
              <w:rPr>
                <w:b/>
              </w:rPr>
              <w:t xml:space="preserve"> </w:t>
            </w:r>
          </w:p>
        </w:tc>
        <w:tc>
          <w:tcPr>
            <w:tcW w:w="2080" w:type="dxa"/>
          </w:tcPr>
          <w:p w14:paraId="7486CF1C" w14:textId="5CDAB5F8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557197">
              <w:t>1 Mark: Correct answer.</w:t>
            </w:r>
          </w:p>
        </w:tc>
      </w:tr>
      <w:tr w:rsidR="001931ED" w14:paraId="0D5941C1" w14:textId="77777777" w:rsidTr="00141B57">
        <w:tc>
          <w:tcPr>
            <w:tcW w:w="736" w:type="dxa"/>
          </w:tcPr>
          <w:p w14:paraId="01FE849B" w14:textId="08CF37D6" w:rsidR="001931ED" w:rsidRDefault="001931ED" w:rsidP="00141B57">
            <w:pPr>
              <w:jc w:val="center"/>
              <w:rPr>
                <w:color w:val="000000"/>
              </w:rPr>
            </w:pPr>
            <w:bookmarkStart w:id="18" w:name="OLE_LINK10"/>
            <w:bookmarkStart w:id="19" w:name="OLE_LINK11"/>
            <w:bookmarkEnd w:id="12"/>
            <w:bookmarkEnd w:id="13"/>
            <w:r>
              <w:rPr>
                <w:color w:val="000000"/>
              </w:rPr>
              <w:t>28(a) (i)</w:t>
            </w:r>
            <w:bookmarkEnd w:id="18"/>
            <w:bookmarkEnd w:id="19"/>
          </w:p>
        </w:tc>
        <w:tc>
          <w:tcPr>
            <w:tcW w:w="6184" w:type="dxa"/>
            <w:gridSpan w:val="2"/>
          </w:tcPr>
          <w:p w14:paraId="1C31DAE5" w14:textId="5C9795E3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24"/>
              </w:rPr>
              <w:object w:dxaOrig="1579" w:dyaOrig="620" w14:anchorId="5BBA3BA0">
                <v:shape id="_x0000_i1308" type="#_x0000_t75" style="width:78.75pt;height:30.75pt" o:ole="">
                  <v:imagedata r:id="rId92" o:title=""/>
                </v:shape>
                <o:OLEObject Type="Embed" ProgID="Equation.DSMT4" ShapeID="_x0000_i1308" DrawAspect="Content" ObjectID="_1515134131" r:id="rId93"/>
              </w:object>
            </w:r>
          </w:p>
        </w:tc>
        <w:tc>
          <w:tcPr>
            <w:tcW w:w="2080" w:type="dxa"/>
          </w:tcPr>
          <w:p w14:paraId="3FA73998" w14:textId="1116784C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06392C">
              <w:t>1 Mark: Correct answer.</w:t>
            </w:r>
          </w:p>
        </w:tc>
      </w:tr>
      <w:tr w:rsidR="001931ED" w14:paraId="375D9B04" w14:textId="77777777" w:rsidTr="00141B57">
        <w:tc>
          <w:tcPr>
            <w:tcW w:w="736" w:type="dxa"/>
          </w:tcPr>
          <w:p w14:paraId="6D447D4E" w14:textId="32A3094F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a) (ii)</w:t>
            </w:r>
          </w:p>
        </w:tc>
        <w:tc>
          <w:tcPr>
            <w:tcW w:w="6184" w:type="dxa"/>
            <w:gridSpan w:val="2"/>
          </w:tcPr>
          <w:p w14:paraId="77881796" w14:textId="509B1961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24"/>
              </w:rPr>
              <w:object w:dxaOrig="1080" w:dyaOrig="620" w14:anchorId="7850C504">
                <v:shape id="_x0000_i1315" type="#_x0000_t75" style="width:54pt;height:30.75pt" o:ole="">
                  <v:imagedata r:id="rId94" o:title=""/>
                </v:shape>
                <o:OLEObject Type="Embed" ProgID="Equation.DSMT4" ShapeID="_x0000_i1315" DrawAspect="Content" ObjectID="_1515134132" r:id="rId95"/>
              </w:object>
            </w:r>
          </w:p>
        </w:tc>
        <w:tc>
          <w:tcPr>
            <w:tcW w:w="2080" w:type="dxa"/>
          </w:tcPr>
          <w:p w14:paraId="3AFDD83E" w14:textId="49979246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06392C">
              <w:t>1 Mark: Correct answer.</w:t>
            </w:r>
          </w:p>
        </w:tc>
      </w:tr>
      <w:tr w:rsidR="001931ED" w14:paraId="14448B6C" w14:textId="77777777" w:rsidTr="00141B57">
        <w:tc>
          <w:tcPr>
            <w:tcW w:w="736" w:type="dxa"/>
          </w:tcPr>
          <w:p w14:paraId="787B3CFB" w14:textId="0CFBCAE2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a) (iii)</w:t>
            </w:r>
          </w:p>
        </w:tc>
        <w:tc>
          <w:tcPr>
            <w:tcW w:w="6184" w:type="dxa"/>
            <w:gridSpan w:val="2"/>
          </w:tcPr>
          <w:p w14:paraId="2ADF4ECA" w14:textId="6B20E8DF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24"/>
              </w:rPr>
              <w:object w:dxaOrig="1080" w:dyaOrig="620" w14:anchorId="766159D1">
                <v:shape id="_x0000_i1320" type="#_x0000_t75" style="width:54pt;height:30.75pt" o:ole="">
                  <v:imagedata r:id="rId96" o:title=""/>
                </v:shape>
                <o:OLEObject Type="Embed" ProgID="Equation.DSMT4" ShapeID="_x0000_i1320" DrawAspect="Content" ObjectID="_1515134133" r:id="rId97"/>
              </w:object>
            </w:r>
          </w:p>
        </w:tc>
        <w:tc>
          <w:tcPr>
            <w:tcW w:w="2080" w:type="dxa"/>
          </w:tcPr>
          <w:p w14:paraId="53DE5A8C" w14:textId="72754B9F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06392C">
              <w:t>1 Mark: Correct answer.</w:t>
            </w:r>
          </w:p>
        </w:tc>
      </w:tr>
    </w:tbl>
    <w:p w14:paraId="3A7CF431" w14:textId="77777777" w:rsidR="00420E91" w:rsidRDefault="00420E91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3233"/>
        <w:gridCol w:w="2951"/>
        <w:gridCol w:w="2080"/>
      </w:tblGrid>
      <w:tr w:rsidR="001931ED" w14:paraId="66A79AF9" w14:textId="77777777" w:rsidTr="00141B57">
        <w:tc>
          <w:tcPr>
            <w:tcW w:w="736" w:type="dxa"/>
          </w:tcPr>
          <w:p w14:paraId="6862EBEE" w14:textId="0B2F8E90" w:rsidR="001931ED" w:rsidRDefault="001931ED" w:rsidP="00E67F8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8(b)</w:t>
            </w:r>
          </w:p>
        </w:tc>
        <w:tc>
          <w:tcPr>
            <w:tcW w:w="6184" w:type="dxa"/>
            <w:gridSpan w:val="2"/>
          </w:tcPr>
          <w:p w14:paraId="3601EBC5" w14:textId="3189D3EA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42"/>
              </w:rPr>
              <w:object w:dxaOrig="5440" w:dyaOrig="639" w14:anchorId="79B4EF36">
                <v:shape id="_x0000_i1325" type="#_x0000_t75" style="width:272.25pt;height:32.25pt" o:ole="">
                  <v:imagedata r:id="rId98" o:title=""/>
                </v:shape>
                <o:OLEObject Type="Embed" ProgID="Equation.DSMT4" ShapeID="_x0000_i1325" DrawAspect="Content" ObjectID="_1515134134" r:id="rId99"/>
              </w:object>
            </w:r>
          </w:p>
        </w:tc>
        <w:tc>
          <w:tcPr>
            <w:tcW w:w="2080" w:type="dxa"/>
          </w:tcPr>
          <w:p w14:paraId="02BEA409" w14:textId="77777777" w:rsidR="001931ED" w:rsidRPr="00141B57" w:rsidRDefault="001931ED" w:rsidP="00E67F85">
            <w:pPr>
              <w:tabs>
                <w:tab w:val="left" w:pos="9540"/>
              </w:tabs>
              <w:spacing w:before="60" w:after="60"/>
            </w:pPr>
            <w:r w:rsidRPr="00141B57">
              <w:t>1 Mark: Correct answer.</w:t>
            </w:r>
          </w:p>
        </w:tc>
      </w:tr>
      <w:tr w:rsidR="001931ED" w14:paraId="6260C016" w14:textId="77777777" w:rsidTr="004741A5">
        <w:tc>
          <w:tcPr>
            <w:tcW w:w="736" w:type="dxa"/>
          </w:tcPr>
          <w:p w14:paraId="60AE0E43" w14:textId="34B6066D" w:rsidR="001931ED" w:rsidRDefault="001931ED" w:rsidP="004741A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(c)</w:t>
            </w:r>
          </w:p>
        </w:tc>
        <w:tc>
          <w:tcPr>
            <w:tcW w:w="6184" w:type="dxa"/>
            <w:gridSpan w:val="2"/>
          </w:tcPr>
          <w:p w14:paraId="10660306" w14:textId="67783BAC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26"/>
              </w:rPr>
              <w:object w:dxaOrig="3320" w:dyaOrig="639" w14:anchorId="740B2582">
                <v:shape id="_x0000_i1330" type="#_x0000_t75" style="width:165.75pt;height:32.25pt" o:ole="">
                  <v:imagedata r:id="rId100" o:title=""/>
                </v:shape>
                <o:OLEObject Type="Embed" ProgID="Equation.DSMT4" ShapeID="_x0000_i1330" DrawAspect="Content" ObjectID="_1515134135" r:id="rId101"/>
              </w:object>
            </w:r>
            <w:r w:rsidR="001931ED">
              <w:rPr>
                <w:b/>
              </w:rPr>
              <w:t xml:space="preserve"> </w:t>
            </w:r>
          </w:p>
        </w:tc>
        <w:tc>
          <w:tcPr>
            <w:tcW w:w="2080" w:type="dxa"/>
          </w:tcPr>
          <w:p w14:paraId="348EB920" w14:textId="549A4F65" w:rsidR="001931ED" w:rsidRPr="00141B57" w:rsidRDefault="00420E91" w:rsidP="004741A5">
            <w:pPr>
              <w:tabs>
                <w:tab w:val="left" w:pos="9540"/>
              </w:tabs>
              <w:spacing w:before="60" w:after="60"/>
            </w:pPr>
            <w:r w:rsidRPr="00420E91">
              <w:t>1 Mark: Correct answer.</w:t>
            </w:r>
          </w:p>
        </w:tc>
      </w:tr>
      <w:tr w:rsidR="001931ED" w14:paraId="004B98A8" w14:textId="77777777" w:rsidTr="00336208">
        <w:tc>
          <w:tcPr>
            <w:tcW w:w="736" w:type="dxa"/>
          </w:tcPr>
          <w:p w14:paraId="46F13B05" w14:textId="77777777" w:rsidR="001931ED" w:rsidRDefault="001931ED" w:rsidP="00E67F8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a)</w:t>
            </w:r>
          </w:p>
        </w:tc>
        <w:tc>
          <w:tcPr>
            <w:tcW w:w="6184" w:type="dxa"/>
            <w:gridSpan w:val="2"/>
            <w:tcBorders>
              <w:bottom w:val="single" w:sz="4" w:space="0" w:color="auto"/>
            </w:tcBorders>
          </w:tcPr>
          <w:p w14:paraId="2F720343" w14:textId="15E7C550" w:rsidR="001931E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88"/>
              </w:rPr>
              <w:object w:dxaOrig="1820" w:dyaOrig="1260" w14:anchorId="32AC41FF">
                <v:shape id="_x0000_i1335" type="#_x0000_t75" style="width:90.75pt;height:63pt" o:ole="">
                  <v:imagedata r:id="rId102" o:title=""/>
                </v:shape>
                <o:OLEObject Type="Embed" ProgID="Equation.DSMT4" ShapeID="_x0000_i1335" DrawAspect="Content" ObjectID="_1515134136" r:id="rId103"/>
              </w:object>
            </w:r>
          </w:p>
        </w:tc>
        <w:tc>
          <w:tcPr>
            <w:tcW w:w="2080" w:type="dxa"/>
          </w:tcPr>
          <w:p w14:paraId="43F3F004" w14:textId="77777777" w:rsidR="001931ED" w:rsidRDefault="001931ED" w:rsidP="00E67F85">
            <w:pPr>
              <w:tabs>
                <w:tab w:val="left" w:pos="9540"/>
              </w:tabs>
              <w:spacing w:before="60" w:after="60"/>
            </w:pPr>
            <w:r w:rsidRPr="00D171BE">
              <w:t>1 Mark: Correct answer.</w:t>
            </w:r>
          </w:p>
        </w:tc>
      </w:tr>
      <w:tr w:rsidR="001931ED" w14:paraId="7CBACF9F" w14:textId="77777777" w:rsidTr="00336208">
        <w:tc>
          <w:tcPr>
            <w:tcW w:w="736" w:type="dxa"/>
            <w:tcBorders>
              <w:right w:val="single" w:sz="4" w:space="0" w:color="auto"/>
            </w:tcBorders>
          </w:tcPr>
          <w:p w14:paraId="24FF9CF3" w14:textId="18F6ED0E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b)</w:t>
            </w:r>
          </w:p>
        </w:tc>
        <w:tc>
          <w:tcPr>
            <w:tcW w:w="3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FFD4174" w14:textId="73245608" w:rsidR="001931ED" w:rsidRDefault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8"/>
              </w:rPr>
              <w:object w:dxaOrig="2720" w:dyaOrig="740" w14:anchorId="1BCA6623">
                <v:shape id="_x0000_i1340" type="#_x0000_t75" style="width:135.75pt;height:36.75pt" o:ole="">
                  <v:imagedata r:id="rId104" o:title=""/>
                </v:shape>
                <o:OLEObject Type="Embed" ProgID="Equation.DSMT4" ShapeID="_x0000_i1340" DrawAspect="Content" ObjectID="_1515134137" r:id="rId105"/>
              </w:object>
            </w:r>
          </w:p>
          <w:p w14:paraId="2E039857" w14:textId="5D6AC5F4" w:rsidR="001931ED" w:rsidRPr="002B1016" w:rsidRDefault="001931ED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>
              <w:t>Alternatively – area can be calculated by adding areas.</w:t>
            </w:r>
          </w:p>
        </w:tc>
        <w:tc>
          <w:tcPr>
            <w:tcW w:w="29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D34D13E" w14:textId="451B9A3B" w:rsidR="001931ED" w:rsidRPr="002B1016" w:rsidRDefault="001931ED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>
              <w:rPr>
                <w:b/>
                <w:noProof/>
                <w:lang w:val="en-US"/>
              </w:rPr>
              <w:drawing>
                <wp:inline distT="0" distB="0" distL="0" distR="0" wp14:anchorId="4EF8AAD7" wp14:editId="27830D2D">
                  <wp:extent cx="1301750" cy="978899"/>
                  <wp:effectExtent l="0" t="0" r="0" b="1206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1.png"/>
                          <pic:cNvPicPr/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1955" cy="979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0" w:type="dxa"/>
            <w:tcBorders>
              <w:left w:val="single" w:sz="4" w:space="0" w:color="auto"/>
            </w:tcBorders>
          </w:tcPr>
          <w:p w14:paraId="6E4C35DA" w14:textId="6B0AD0BE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141B57">
              <w:t>1 Mark: Correct answer.</w:t>
            </w:r>
          </w:p>
        </w:tc>
      </w:tr>
      <w:tr w:rsidR="001931ED" w14:paraId="7C61EAB1" w14:textId="77777777" w:rsidTr="00557197">
        <w:trPr>
          <w:trHeight w:val="274"/>
        </w:trPr>
        <w:tc>
          <w:tcPr>
            <w:tcW w:w="736" w:type="dxa"/>
          </w:tcPr>
          <w:p w14:paraId="424F54E3" w14:textId="01340C3A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c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8784D65" w14:textId="5942EF13" w:rsidR="001931ED" w:rsidRPr="00610381" w:rsidRDefault="004B3B44" w:rsidP="004B3B44">
            <w:pPr>
              <w:tabs>
                <w:tab w:val="left" w:pos="9540"/>
              </w:tabs>
              <w:spacing w:before="60" w:after="60"/>
              <w:rPr>
                <w:position w:val="-158"/>
              </w:rPr>
            </w:pPr>
            <w:r w:rsidRPr="004B3B44">
              <w:rPr>
                <w:position w:val="-26"/>
              </w:rPr>
              <w:object w:dxaOrig="2200" w:dyaOrig="720" w14:anchorId="44515177">
                <v:shape id="_x0000_i1345" type="#_x0000_t75" style="width:110.25pt;height:36pt" o:ole="">
                  <v:imagedata r:id="rId107" o:title=""/>
                </v:shape>
                <o:OLEObject Type="Embed" ProgID="Equation.DSMT4" ShapeID="_x0000_i1345" DrawAspect="Content" ObjectID="_1515134138" r:id="rId108"/>
              </w:object>
            </w:r>
          </w:p>
        </w:tc>
        <w:tc>
          <w:tcPr>
            <w:tcW w:w="2080" w:type="dxa"/>
          </w:tcPr>
          <w:p w14:paraId="3A3E2017" w14:textId="146EFEDC" w:rsidR="001931ED" w:rsidRPr="00C2477E" w:rsidRDefault="001931ED" w:rsidP="00141B57">
            <w:pPr>
              <w:tabs>
                <w:tab w:val="left" w:pos="9540"/>
              </w:tabs>
              <w:spacing w:before="60" w:after="60"/>
            </w:pPr>
            <w:r w:rsidRPr="00557197">
              <w:t>1 Mark: Correct answer.</w:t>
            </w:r>
          </w:p>
        </w:tc>
      </w:tr>
      <w:tr w:rsidR="001931ED" w14:paraId="03C600E5" w14:textId="77777777" w:rsidTr="00420E91">
        <w:trPr>
          <w:trHeight w:val="1971"/>
        </w:trPr>
        <w:tc>
          <w:tcPr>
            <w:tcW w:w="736" w:type="dxa"/>
          </w:tcPr>
          <w:p w14:paraId="49FA716F" w14:textId="0C3777E7" w:rsidR="001931ED" w:rsidRDefault="00454773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d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tbl>
            <w:tblPr>
              <w:tblpPr w:leftFromText="180" w:rightFromText="180" w:vertAnchor="page" w:horzAnchor="page" w:tblpX="355" w:tblpY="123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10"/>
              <w:gridCol w:w="336"/>
              <w:gridCol w:w="336"/>
              <w:gridCol w:w="336"/>
              <w:gridCol w:w="336"/>
              <w:gridCol w:w="336"/>
              <w:gridCol w:w="336"/>
              <w:gridCol w:w="336"/>
              <w:gridCol w:w="336"/>
              <w:gridCol w:w="336"/>
              <w:gridCol w:w="336"/>
            </w:tblGrid>
            <w:tr w:rsidR="00454773" w14:paraId="4AE34BED" w14:textId="77777777" w:rsidTr="00454773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C22E2F2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Stem</w:t>
                  </w:r>
                </w:p>
              </w:tc>
              <w:tc>
                <w:tcPr>
                  <w:tcW w:w="3360" w:type="dxa"/>
                  <w:gridSpan w:val="10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1692CAA" w14:textId="77777777" w:rsidR="00454773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rPr>
                      <w:sz w:val="24"/>
                    </w:rPr>
                  </w:pPr>
                  <w:r>
                    <w:rPr>
                      <w:sz w:val="24"/>
                    </w:rPr>
                    <w:t>Leaf</w:t>
                  </w:r>
                </w:p>
              </w:tc>
            </w:tr>
            <w:tr w:rsidR="00454773" w14:paraId="3F0965B6" w14:textId="77777777" w:rsidTr="00454773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CE49898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8BEBC5C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84CF7A8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8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BC5A088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9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7AC333C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436569E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13A5D2BA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B91EF8D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89FE717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9712249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43D4EEC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</w:tr>
            <w:tr w:rsidR="00454773" w14:paraId="01362D29" w14:textId="77777777" w:rsidTr="00454773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68FD6E0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7332E76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18A2B9A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CB77867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592EFDE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108F995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05B8C1D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31B1D36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23C7C68" w14:textId="77777777" w:rsidR="00454773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57D68D1" w14:textId="77777777" w:rsidR="00454773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72AD4E5" w14:textId="77777777" w:rsidR="00454773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</w:tr>
            <w:tr w:rsidR="00454773" w14:paraId="54989659" w14:textId="77777777" w:rsidTr="00454773">
              <w:tc>
                <w:tcPr>
                  <w:tcW w:w="71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66F3AD0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4300AE4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t>1</w:t>
                  </w: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21E9D31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B812030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53BCC4E7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BDABF3E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1E76186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04952DC5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A099B1B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D905206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4A76347" w14:textId="77777777" w:rsidR="00454773" w:rsidRPr="000C483B" w:rsidRDefault="00454773" w:rsidP="00454773">
                  <w:pPr>
                    <w:pStyle w:val="BodyText1"/>
                    <w:tabs>
                      <w:tab w:val="clear" w:pos="567"/>
                      <w:tab w:val="center" w:pos="1080"/>
                      <w:tab w:val="center" w:pos="2250"/>
                    </w:tabs>
                    <w:spacing w:before="80" w:after="80"/>
                    <w:jc w:val="center"/>
                    <w:rPr>
                      <w:sz w:val="24"/>
                    </w:rPr>
                  </w:pPr>
                </w:p>
              </w:tc>
            </w:tr>
          </w:tbl>
          <w:p w14:paraId="27DE7CCD" w14:textId="77777777" w:rsidR="001931ED" w:rsidRDefault="001931ED" w:rsidP="00C2477E">
            <w:pPr>
              <w:tabs>
                <w:tab w:val="left" w:pos="9540"/>
              </w:tabs>
              <w:spacing w:before="60" w:after="60"/>
            </w:pPr>
          </w:p>
        </w:tc>
        <w:tc>
          <w:tcPr>
            <w:tcW w:w="2080" w:type="dxa"/>
          </w:tcPr>
          <w:p w14:paraId="1D669745" w14:textId="564ABCBD" w:rsidR="001931ED" w:rsidRPr="00557197" w:rsidRDefault="00454773" w:rsidP="00141B57">
            <w:pPr>
              <w:tabs>
                <w:tab w:val="left" w:pos="9540"/>
              </w:tabs>
              <w:spacing w:before="60" w:after="60"/>
            </w:pPr>
            <w:r w:rsidRPr="00454773">
              <w:t>1 Mark: Correct answer.</w:t>
            </w:r>
          </w:p>
        </w:tc>
      </w:tr>
      <w:tr w:rsidR="001931ED" w14:paraId="232A18C6" w14:textId="77777777" w:rsidTr="00420E91">
        <w:trPr>
          <w:trHeight w:val="274"/>
        </w:trPr>
        <w:tc>
          <w:tcPr>
            <w:tcW w:w="736" w:type="dxa"/>
          </w:tcPr>
          <w:p w14:paraId="2AD1D71A" w14:textId="56745B32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(e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35BF29" w14:textId="0F1D19DF" w:rsidR="001931ED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10"/>
              </w:rPr>
              <w:object w:dxaOrig="2000" w:dyaOrig="360" w14:anchorId="73D2068D">
                <v:shape id="_x0000_i1350" type="#_x0000_t75" style="width:99.75pt;height:18pt" o:ole="">
                  <v:imagedata r:id="rId109" o:title=""/>
                </v:shape>
                <o:OLEObject Type="Embed" ProgID="Equation.DSMT4" ShapeID="_x0000_i1350" DrawAspect="Content" ObjectID="_1515134139" r:id="rId110"/>
              </w:object>
            </w:r>
          </w:p>
        </w:tc>
        <w:tc>
          <w:tcPr>
            <w:tcW w:w="2080" w:type="dxa"/>
          </w:tcPr>
          <w:p w14:paraId="5BF36302" w14:textId="396AEF8A" w:rsidR="001931ED" w:rsidRPr="00557197" w:rsidRDefault="001931ED" w:rsidP="00141B57">
            <w:pPr>
              <w:tabs>
                <w:tab w:val="left" w:pos="9540"/>
              </w:tabs>
              <w:spacing w:before="60" w:after="60"/>
            </w:pPr>
            <w:r w:rsidRPr="002F4B99">
              <w:t>1 Mark: Correct answer.</w:t>
            </w:r>
          </w:p>
        </w:tc>
      </w:tr>
      <w:tr w:rsidR="001931ED" w14:paraId="7930AC5C" w14:textId="77777777" w:rsidTr="00C2477E">
        <w:tc>
          <w:tcPr>
            <w:tcW w:w="736" w:type="dxa"/>
          </w:tcPr>
          <w:p w14:paraId="7A1C045E" w14:textId="11C78649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a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FE082EF" w14:textId="007087C9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88"/>
              </w:rPr>
              <w:object w:dxaOrig="4080" w:dyaOrig="1260" w14:anchorId="0BBC1E89">
                <v:shape id="_x0000_i1355" type="#_x0000_t75" style="width:204pt;height:63pt" o:ole="">
                  <v:imagedata r:id="rId111" o:title=""/>
                </v:shape>
                <o:OLEObject Type="Embed" ProgID="Equation.DSMT4" ShapeID="_x0000_i1355" DrawAspect="Content" ObjectID="_1515134140" r:id="rId112"/>
              </w:object>
            </w:r>
          </w:p>
        </w:tc>
        <w:tc>
          <w:tcPr>
            <w:tcW w:w="2080" w:type="dxa"/>
          </w:tcPr>
          <w:p w14:paraId="030BDD2D" w14:textId="4880F496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C2477E">
              <w:t>1 Mark: Correct answer.</w:t>
            </w:r>
          </w:p>
        </w:tc>
      </w:tr>
      <w:tr w:rsidR="001931ED" w14:paraId="40304648" w14:textId="77777777" w:rsidTr="003820FC">
        <w:tc>
          <w:tcPr>
            <w:tcW w:w="736" w:type="dxa"/>
          </w:tcPr>
          <w:p w14:paraId="3E402AE0" w14:textId="789CFDA1" w:rsidR="001931ED" w:rsidRDefault="001931ED" w:rsidP="00141B57">
            <w:pPr>
              <w:jc w:val="center"/>
              <w:rPr>
                <w:color w:val="000000"/>
              </w:rPr>
            </w:pPr>
            <w:bookmarkStart w:id="20" w:name="OLE_LINK115"/>
            <w:bookmarkStart w:id="21" w:name="OLE_LINK116"/>
            <w:r>
              <w:rPr>
                <w:color w:val="000000"/>
              </w:rPr>
              <w:t>30(b) (i)</w:t>
            </w:r>
            <w:bookmarkEnd w:id="20"/>
            <w:bookmarkEnd w:id="21"/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3EB9B6A8" w14:textId="585A4F1A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58"/>
              </w:rPr>
              <w:object w:dxaOrig="4540" w:dyaOrig="960" w14:anchorId="3E4BC530">
                <v:shape id="_x0000_i1362" type="#_x0000_t75" style="width:227.25pt;height:48pt" o:ole="">
                  <v:imagedata r:id="rId113" o:title=""/>
                </v:shape>
                <o:OLEObject Type="Embed" ProgID="Equation.DSMT4" ShapeID="_x0000_i1362" DrawAspect="Content" ObjectID="_1515134141" r:id="rId114"/>
              </w:object>
            </w:r>
            <w:r w:rsidR="001931ED">
              <w:rPr>
                <w:b/>
              </w:rPr>
              <w:t xml:space="preserve"> </w:t>
            </w:r>
          </w:p>
        </w:tc>
        <w:tc>
          <w:tcPr>
            <w:tcW w:w="2080" w:type="dxa"/>
          </w:tcPr>
          <w:p w14:paraId="75A1185B" w14:textId="7461BE8E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3820FC">
              <w:t>1 Mark: Correct answer.</w:t>
            </w:r>
          </w:p>
        </w:tc>
      </w:tr>
      <w:tr w:rsidR="001931ED" w14:paraId="47F5414B" w14:textId="77777777" w:rsidTr="003820FC">
        <w:tc>
          <w:tcPr>
            <w:tcW w:w="736" w:type="dxa"/>
          </w:tcPr>
          <w:p w14:paraId="04A1A969" w14:textId="596C7DF9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b) (i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8ECD598" w14:textId="5895417C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88"/>
              </w:rPr>
              <w:object w:dxaOrig="4020" w:dyaOrig="1260" w14:anchorId="70103720">
                <v:shape id="_x0000_i1367" type="#_x0000_t75" style="width:201pt;height:63pt" o:ole="">
                  <v:imagedata r:id="rId115" o:title=""/>
                </v:shape>
                <o:OLEObject Type="Embed" ProgID="Equation.DSMT4" ShapeID="_x0000_i1367" DrawAspect="Content" ObjectID="_1515134142" r:id="rId116"/>
              </w:object>
            </w:r>
          </w:p>
        </w:tc>
        <w:tc>
          <w:tcPr>
            <w:tcW w:w="2080" w:type="dxa"/>
          </w:tcPr>
          <w:p w14:paraId="40CB07C1" w14:textId="5C809FE9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3820FC">
              <w:t>1 Mark: Correct answer.</w:t>
            </w:r>
          </w:p>
        </w:tc>
      </w:tr>
      <w:tr w:rsidR="001931ED" w14:paraId="3B3EF07F" w14:textId="77777777" w:rsidTr="0006392C">
        <w:tc>
          <w:tcPr>
            <w:tcW w:w="736" w:type="dxa"/>
          </w:tcPr>
          <w:p w14:paraId="225DBDC8" w14:textId="3229A009" w:rsidR="001931ED" w:rsidRDefault="001931ED" w:rsidP="00141B5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b) (ii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01467774" w14:textId="06BCA47B" w:rsidR="001931ED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58"/>
              </w:rPr>
              <w:object w:dxaOrig="1840" w:dyaOrig="960" w14:anchorId="3818A0D4">
                <v:shape id="_x0000_i1372" type="#_x0000_t75" style="width:92.25pt;height:48pt" o:ole="">
                  <v:imagedata r:id="rId117" o:title=""/>
                </v:shape>
                <o:OLEObject Type="Embed" ProgID="Equation.DSMT4" ShapeID="_x0000_i1372" DrawAspect="Content" ObjectID="_1515134143" r:id="rId118"/>
              </w:object>
            </w:r>
          </w:p>
        </w:tc>
        <w:tc>
          <w:tcPr>
            <w:tcW w:w="2080" w:type="dxa"/>
          </w:tcPr>
          <w:p w14:paraId="07614FCC" w14:textId="7974FB7E" w:rsidR="001931ED" w:rsidRPr="00141B57" w:rsidRDefault="001931ED" w:rsidP="00141B57">
            <w:pPr>
              <w:tabs>
                <w:tab w:val="left" w:pos="9540"/>
              </w:tabs>
              <w:spacing w:before="60" w:after="60"/>
            </w:pPr>
            <w:r w:rsidRPr="003820FC">
              <w:t>1 Mark: Correct answer.</w:t>
            </w:r>
          </w:p>
        </w:tc>
      </w:tr>
      <w:tr w:rsidR="00420E91" w14:paraId="04BD6957" w14:textId="77777777" w:rsidTr="00420E91">
        <w:tc>
          <w:tcPr>
            <w:tcW w:w="736" w:type="dxa"/>
            <w:tcBorders>
              <w:right w:val="single" w:sz="4" w:space="0" w:color="auto"/>
            </w:tcBorders>
          </w:tcPr>
          <w:p w14:paraId="55525F09" w14:textId="77777777" w:rsidR="00420E91" w:rsidRDefault="00420E91" w:rsidP="00ED0D8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(c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FA25D" w14:textId="7A36F8C5" w:rsidR="00420E91" w:rsidRPr="002B1016" w:rsidRDefault="004B3B44" w:rsidP="004B3B44">
            <w:pPr>
              <w:tabs>
                <w:tab w:val="left" w:pos="9540"/>
              </w:tabs>
              <w:spacing w:before="60" w:after="60"/>
              <w:rPr>
                <w:b/>
              </w:rPr>
            </w:pPr>
            <w:r w:rsidRPr="004B3B44">
              <w:rPr>
                <w:position w:val="-10"/>
              </w:rPr>
              <w:object w:dxaOrig="580" w:dyaOrig="320" w14:anchorId="43CECB45">
                <v:shape id="_x0000_i1377" type="#_x0000_t75" style="width:29.25pt;height:15.75pt" o:ole="">
                  <v:imagedata r:id="rId119" o:title=""/>
                </v:shape>
                <o:OLEObject Type="Embed" ProgID="Equation.DSMT4" ShapeID="_x0000_i1377" DrawAspect="Content" ObjectID="_1515134144" r:id="rId120"/>
              </w:object>
            </w:r>
            <w:r w:rsidR="00420E91">
              <w:rPr>
                <w:b/>
              </w:rPr>
              <w:t xml:space="preserve"> </w:t>
            </w:r>
          </w:p>
        </w:tc>
        <w:tc>
          <w:tcPr>
            <w:tcW w:w="2080" w:type="dxa"/>
            <w:tcBorders>
              <w:left w:val="single" w:sz="4" w:space="0" w:color="auto"/>
            </w:tcBorders>
          </w:tcPr>
          <w:p w14:paraId="56548D4B" w14:textId="77777777" w:rsidR="00420E91" w:rsidRPr="00141B57" w:rsidRDefault="00420E91" w:rsidP="00ED0D84">
            <w:pPr>
              <w:tabs>
                <w:tab w:val="left" w:pos="9540"/>
              </w:tabs>
              <w:spacing w:before="60" w:after="60"/>
            </w:pPr>
            <w:r w:rsidRPr="0006392C">
              <w:t>1 Mark: Correct answer.</w:t>
            </w:r>
          </w:p>
        </w:tc>
      </w:tr>
    </w:tbl>
    <w:p w14:paraId="2C0210AB" w14:textId="77777777" w:rsidR="00420E91" w:rsidRDefault="00420E91">
      <w:r>
        <w:br w:type="page"/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3942"/>
        <w:gridCol w:w="2242"/>
        <w:gridCol w:w="2080"/>
      </w:tblGrid>
      <w:tr w:rsidR="00D55AFA" w14:paraId="6FBC61C2" w14:textId="77777777" w:rsidTr="00172DED">
        <w:trPr>
          <w:trHeight w:val="342"/>
        </w:trPr>
        <w:tc>
          <w:tcPr>
            <w:tcW w:w="9000" w:type="dxa"/>
            <w:gridSpan w:val="4"/>
          </w:tcPr>
          <w:p w14:paraId="7826489B" w14:textId="20605DFA" w:rsidR="00D55AFA" w:rsidRDefault="00D55AFA" w:rsidP="00D55AFA">
            <w:pPr>
              <w:tabs>
                <w:tab w:val="left" w:pos="9540"/>
              </w:tabs>
              <w:spacing w:before="60" w:after="60"/>
            </w:pPr>
            <w:r>
              <w:rPr>
                <w:b/>
              </w:rPr>
              <w:lastRenderedPageBreak/>
              <w:t>Section 2 Part A: Advanced</w:t>
            </w:r>
          </w:p>
        </w:tc>
      </w:tr>
      <w:tr w:rsidR="00D55AFA" w14:paraId="10AAA4DC" w14:textId="77777777" w:rsidTr="006134C3">
        <w:trPr>
          <w:trHeight w:val="342"/>
        </w:trPr>
        <w:tc>
          <w:tcPr>
            <w:tcW w:w="736" w:type="dxa"/>
          </w:tcPr>
          <w:p w14:paraId="4B5C0512" w14:textId="77777777" w:rsidR="00D55AFA" w:rsidRDefault="00D55AFA" w:rsidP="00D55AFA">
            <w:pPr>
              <w:jc w:val="center"/>
              <w:rPr>
                <w:color w:val="000000"/>
              </w:rPr>
            </w:pP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43B720F" w14:textId="6D8F9EE3" w:rsidR="00D55AFA" w:rsidRDefault="00D55AFA" w:rsidP="00D55AFA">
            <w:pPr>
              <w:tabs>
                <w:tab w:val="left" w:pos="9540"/>
              </w:tabs>
              <w:spacing w:before="60" w:after="60"/>
            </w:pPr>
            <w:r>
              <w:rPr>
                <w:b/>
              </w:rPr>
              <w:t>Solution</w:t>
            </w:r>
          </w:p>
        </w:tc>
        <w:tc>
          <w:tcPr>
            <w:tcW w:w="2080" w:type="dxa"/>
          </w:tcPr>
          <w:p w14:paraId="17938038" w14:textId="39CF5790" w:rsidR="00D55AFA" w:rsidRDefault="00D55AFA" w:rsidP="00D55AFA">
            <w:pPr>
              <w:tabs>
                <w:tab w:val="left" w:pos="9540"/>
              </w:tabs>
              <w:spacing w:before="60" w:after="60"/>
            </w:pPr>
            <w:r>
              <w:rPr>
                <w:b/>
              </w:rPr>
              <w:t>Criteria</w:t>
            </w:r>
          </w:p>
        </w:tc>
      </w:tr>
      <w:tr w:rsidR="00D55AFA" w14:paraId="7EB661F5" w14:textId="77777777" w:rsidTr="00D55AFA">
        <w:trPr>
          <w:trHeight w:val="342"/>
        </w:trPr>
        <w:tc>
          <w:tcPr>
            <w:tcW w:w="736" w:type="dxa"/>
          </w:tcPr>
          <w:p w14:paraId="7A5ED0AD" w14:textId="3F17360E" w:rsidR="00D55AFA" w:rsidRDefault="00D55AFA" w:rsidP="00D55AF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a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2786526" w14:textId="2E733A7C" w:rsidR="00D55AFA" w:rsidRPr="003820FC" w:rsidRDefault="004B3B44" w:rsidP="004B3B44">
            <w:pPr>
              <w:tabs>
                <w:tab w:val="left" w:pos="9540"/>
              </w:tabs>
              <w:spacing w:before="60" w:after="60"/>
              <w:rPr>
                <w:b/>
                <w:position w:val="-92"/>
              </w:rPr>
            </w:pPr>
            <w:r w:rsidRPr="004B3B44">
              <w:rPr>
                <w:position w:val="-98"/>
              </w:rPr>
              <w:object w:dxaOrig="2760" w:dyaOrig="1400" w14:anchorId="74CCD56E">
                <v:shape id="_x0000_i1382" type="#_x0000_t75" style="width:138pt;height:69.75pt" o:ole="">
                  <v:imagedata r:id="rId121" o:title=""/>
                </v:shape>
                <o:OLEObject Type="Embed" ProgID="Equation.DSMT4" ShapeID="_x0000_i1382" DrawAspect="Content" ObjectID="_1515134145" r:id="rId122"/>
              </w:object>
            </w:r>
          </w:p>
        </w:tc>
        <w:tc>
          <w:tcPr>
            <w:tcW w:w="2080" w:type="dxa"/>
          </w:tcPr>
          <w:p w14:paraId="7FCD36A5" w14:textId="37B75826" w:rsidR="00D55AFA" w:rsidRPr="003820FC" w:rsidRDefault="00D55AFA" w:rsidP="00D55AFA">
            <w:pPr>
              <w:tabs>
                <w:tab w:val="left" w:pos="9540"/>
              </w:tabs>
              <w:spacing w:before="60" w:after="60"/>
            </w:pPr>
            <w:r w:rsidRPr="00D55AFA">
              <w:t>1 Mark: Correct answer.</w:t>
            </w:r>
          </w:p>
        </w:tc>
      </w:tr>
      <w:tr w:rsidR="00D55AFA" w14:paraId="1A1B4E41" w14:textId="77777777" w:rsidTr="00D55AFA">
        <w:trPr>
          <w:trHeight w:val="342"/>
        </w:trPr>
        <w:tc>
          <w:tcPr>
            <w:tcW w:w="736" w:type="dxa"/>
            <w:tcBorders>
              <w:right w:val="single" w:sz="4" w:space="0" w:color="auto"/>
            </w:tcBorders>
          </w:tcPr>
          <w:p w14:paraId="02C2ED55" w14:textId="05B632A9" w:rsidR="00D55AFA" w:rsidRDefault="00D55AFA" w:rsidP="00BC38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</w:t>
            </w:r>
            <w:r w:rsidR="00BC383C">
              <w:rPr>
                <w:color w:val="000000"/>
              </w:rPr>
              <w:t>b</w:t>
            </w:r>
            <w:r>
              <w:rPr>
                <w:color w:val="000000"/>
              </w:rPr>
              <w:t>) (i)</w:t>
            </w:r>
          </w:p>
        </w:tc>
        <w:tc>
          <w:tcPr>
            <w:tcW w:w="3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26790F1" w14:textId="7C51858F" w:rsidR="00D55AFA" w:rsidRDefault="004B3B44" w:rsidP="00D55AFA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4"/>
              </w:rPr>
              <w:object w:dxaOrig="2060" w:dyaOrig="700" w14:anchorId="2D5411B5">
                <v:shape id="_x0000_i1387" type="#_x0000_t75" style="width:102.75pt;height:35.25pt" o:ole="">
                  <v:imagedata r:id="rId123" o:title=""/>
                </v:shape>
                <o:OLEObject Type="Embed" ProgID="Equation.DSMT4" ShapeID="_x0000_i1387" DrawAspect="Content" ObjectID="_1515134146" r:id="rId124"/>
              </w:object>
            </w:r>
            <w:r w:rsidR="00D55AFA">
              <w:t xml:space="preserve"> </w:t>
            </w:r>
          </w:p>
          <w:p w14:paraId="71D8CFB6" w14:textId="55524FE8" w:rsidR="00D55AFA" w:rsidRDefault="00D55AFA" w:rsidP="00D55AFA">
            <w:pPr>
              <w:tabs>
                <w:tab w:val="left" w:pos="9540"/>
              </w:tabs>
              <w:spacing w:before="60" w:after="60"/>
            </w:pPr>
            <w:r>
              <w:t>Cointerior angles are supplementary</w:t>
            </w:r>
          </w:p>
        </w:tc>
        <w:tc>
          <w:tcPr>
            <w:tcW w:w="2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1781DE" w14:textId="55D62B6F" w:rsidR="00D55AFA" w:rsidRDefault="00D55AFA" w:rsidP="00D55AFA">
            <w:pPr>
              <w:tabs>
                <w:tab w:val="left" w:pos="9540"/>
              </w:tabs>
              <w:spacing w:before="60" w:after="60"/>
              <w:jc w:val="right"/>
            </w:pPr>
            <w:r>
              <w:rPr>
                <w:noProof/>
                <w:lang w:val="en-US"/>
              </w:rPr>
              <w:drawing>
                <wp:inline distT="0" distB="0" distL="0" distR="0" wp14:anchorId="144D2EDF" wp14:editId="4A4BAF48">
                  <wp:extent cx="1157021" cy="682142"/>
                  <wp:effectExtent l="0" t="0" r="1143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7021" cy="682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0" w:type="dxa"/>
            <w:tcBorders>
              <w:left w:val="single" w:sz="4" w:space="0" w:color="auto"/>
            </w:tcBorders>
          </w:tcPr>
          <w:p w14:paraId="1FDDC6AB" w14:textId="6C944117" w:rsidR="00D55AFA" w:rsidRDefault="00D55AFA" w:rsidP="00D55AFA">
            <w:pPr>
              <w:tabs>
                <w:tab w:val="left" w:pos="9540"/>
              </w:tabs>
              <w:spacing w:before="60" w:after="60"/>
            </w:pPr>
            <w:r w:rsidRPr="00D55AFA">
              <w:t>1 Mark: Correct answer.</w:t>
            </w:r>
          </w:p>
        </w:tc>
      </w:tr>
      <w:tr w:rsidR="00D55AFA" w14:paraId="399C2AB7" w14:textId="77777777" w:rsidTr="00D55AFA">
        <w:trPr>
          <w:trHeight w:val="342"/>
        </w:trPr>
        <w:tc>
          <w:tcPr>
            <w:tcW w:w="736" w:type="dxa"/>
          </w:tcPr>
          <w:p w14:paraId="6EB4C15A" w14:textId="69CE2D33" w:rsidR="00D55AFA" w:rsidRDefault="00BC383C" w:rsidP="00D55AF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b</w:t>
            </w:r>
            <w:r w:rsidR="00431A95">
              <w:rPr>
                <w:color w:val="000000"/>
              </w:rPr>
              <w:t>) (i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76A83CC" w14:textId="6DA41DD5" w:rsidR="00D55AFA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84"/>
              </w:rPr>
              <w:object w:dxaOrig="3340" w:dyaOrig="1100" w14:anchorId="0E12F77E">
                <v:shape id="_x0000_i1392" type="#_x0000_t75" style="width:167.25pt;height:54.75pt" o:ole="">
                  <v:imagedata r:id="rId126" o:title=""/>
                </v:shape>
                <o:OLEObject Type="Embed" ProgID="Equation.DSMT4" ShapeID="_x0000_i1392" DrawAspect="Content" ObjectID="_1515134147" r:id="rId127"/>
              </w:object>
            </w:r>
            <w:r w:rsidR="00431A95">
              <w:t xml:space="preserve"> (angle sum </w:t>
            </w:r>
            <w:r w:rsidR="002D5838">
              <w:t xml:space="preserve">of a </w:t>
            </w:r>
            <w:r w:rsidR="00431A95">
              <w:t>pentagon)</w:t>
            </w:r>
          </w:p>
        </w:tc>
        <w:tc>
          <w:tcPr>
            <w:tcW w:w="2080" w:type="dxa"/>
          </w:tcPr>
          <w:p w14:paraId="3C4EE461" w14:textId="1F17F221" w:rsidR="00D55AFA" w:rsidRDefault="00431A95" w:rsidP="00D55AFA">
            <w:pPr>
              <w:tabs>
                <w:tab w:val="left" w:pos="9540"/>
              </w:tabs>
              <w:spacing w:before="60" w:after="60"/>
            </w:pPr>
            <w:r w:rsidRPr="00431A95">
              <w:t>1 Mark: Correct answer.</w:t>
            </w:r>
          </w:p>
        </w:tc>
      </w:tr>
      <w:tr w:rsidR="00D55AFA" w14:paraId="4F67C562" w14:textId="77777777" w:rsidTr="00D55AFA">
        <w:trPr>
          <w:trHeight w:val="342"/>
        </w:trPr>
        <w:tc>
          <w:tcPr>
            <w:tcW w:w="736" w:type="dxa"/>
          </w:tcPr>
          <w:p w14:paraId="0F5D0813" w14:textId="0B4EB025" w:rsidR="00D55AFA" w:rsidRDefault="00D55AFA" w:rsidP="00D55AF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c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F0B896E" w14:textId="02CA89F4" w:rsidR="00D55AFA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32"/>
              </w:rPr>
              <w:object w:dxaOrig="3400" w:dyaOrig="760" w14:anchorId="403DED53">
                <v:shape id="_x0000_i1397" type="#_x0000_t75" style="width:170.25pt;height:38.25pt" o:ole="">
                  <v:imagedata r:id="rId128" o:title=""/>
                </v:shape>
                <o:OLEObject Type="Embed" ProgID="Equation.DSMT4" ShapeID="_x0000_i1397" DrawAspect="Content" ObjectID="_1515134148" r:id="rId129"/>
              </w:object>
            </w:r>
          </w:p>
        </w:tc>
        <w:tc>
          <w:tcPr>
            <w:tcW w:w="2080" w:type="dxa"/>
          </w:tcPr>
          <w:p w14:paraId="78A43A91" w14:textId="0088631B" w:rsidR="00D55AFA" w:rsidRDefault="00D55AFA" w:rsidP="00D55AFA">
            <w:pPr>
              <w:tabs>
                <w:tab w:val="left" w:pos="9540"/>
              </w:tabs>
              <w:spacing w:before="60" w:after="60"/>
            </w:pPr>
            <w:r w:rsidRPr="00D55AFA">
              <w:t>1 Mark: Correct answer.</w:t>
            </w:r>
          </w:p>
        </w:tc>
      </w:tr>
      <w:tr w:rsidR="00B42D5F" w14:paraId="3FCD97DC" w14:textId="77777777" w:rsidTr="00D55AFA">
        <w:trPr>
          <w:trHeight w:val="342"/>
        </w:trPr>
        <w:tc>
          <w:tcPr>
            <w:tcW w:w="736" w:type="dxa"/>
          </w:tcPr>
          <w:p w14:paraId="4B51C903" w14:textId="675B148F" w:rsidR="00B42D5F" w:rsidRDefault="00B42D5F" w:rsidP="00D55AF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(d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B99603E" w14:textId="0670CE85" w:rsidR="00B42D5F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44"/>
              </w:rPr>
              <w:object w:dxaOrig="2920" w:dyaOrig="700" w14:anchorId="58A5E508">
                <v:shape id="_x0000_i1402" type="#_x0000_t75" style="width:146.25pt;height:35.25pt" o:ole="">
                  <v:imagedata r:id="rId130" o:title=""/>
                </v:shape>
                <o:OLEObject Type="Embed" ProgID="Equation.DSMT4" ShapeID="_x0000_i1402" DrawAspect="Content" ObjectID="_1515134149" r:id="rId131"/>
              </w:object>
            </w:r>
          </w:p>
        </w:tc>
        <w:tc>
          <w:tcPr>
            <w:tcW w:w="2080" w:type="dxa"/>
          </w:tcPr>
          <w:p w14:paraId="660DF06E" w14:textId="3E1981E1" w:rsidR="00B42D5F" w:rsidRPr="00D55AFA" w:rsidRDefault="00B42D5F" w:rsidP="00D55AFA">
            <w:pPr>
              <w:tabs>
                <w:tab w:val="left" w:pos="9540"/>
              </w:tabs>
              <w:spacing w:before="60" w:after="60"/>
            </w:pPr>
            <w:r w:rsidRPr="00B42D5F">
              <w:t>1 Mark: Correct answer.</w:t>
            </w:r>
          </w:p>
        </w:tc>
      </w:tr>
      <w:tr w:rsidR="00D55AFA" w14:paraId="0B6EEEEA" w14:textId="77777777" w:rsidTr="00D55AFA">
        <w:trPr>
          <w:trHeight w:val="342"/>
        </w:trPr>
        <w:tc>
          <w:tcPr>
            <w:tcW w:w="736" w:type="dxa"/>
          </w:tcPr>
          <w:p w14:paraId="489948C4" w14:textId="33D03D31" w:rsidR="00D55AFA" w:rsidRDefault="00811421" w:rsidP="00D55AFA">
            <w:pPr>
              <w:jc w:val="center"/>
              <w:rPr>
                <w:color w:val="000000"/>
              </w:rPr>
            </w:pPr>
            <w:bookmarkStart w:id="22" w:name="OLE_LINK146"/>
            <w:bookmarkStart w:id="23" w:name="OLE_LINK147"/>
            <w:r>
              <w:rPr>
                <w:color w:val="000000"/>
              </w:rPr>
              <w:t>32(a) (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30AF24A3" w14:textId="0E82216B" w:rsidR="00D55AFA" w:rsidRDefault="004B3B44" w:rsidP="00D55AFA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6"/>
              </w:rPr>
              <w:object w:dxaOrig="4520" w:dyaOrig="279" w14:anchorId="49E687E6">
                <v:shape id="_x0000_i1407" type="#_x0000_t75" style="width:225.75pt;height:14.25pt" o:ole="">
                  <v:imagedata r:id="rId132" o:title=""/>
                </v:shape>
                <o:OLEObject Type="Embed" ProgID="Equation.DSMT4" ShapeID="_x0000_i1407" DrawAspect="Content" ObjectID="_1515134150" r:id="rId133"/>
              </w:object>
            </w:r>
            <w:r w:rsidR="0088623C">
              <w:t xml:space="preserve"> </w:t>
            </w:r>
          </w:p>
          <w:p w14:paraId="5F40E8CE" w14:textId="74D5D63F" w:rsidR="0088623C" w:rsidRDefault="004B3B44" w:rsidP="00D55AFA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1960" w:dyaOrig="620" w14:anchorId="6D04AEA2">
                <v:shape id="_x0000_i1412" type="#_x0000_t75" style="width:98.25pt;height:30.75pt" o:ole="">
                  <v:imagedata r:id="rId134" o:title=""/>
                </v:shape>
                <o:OLEObject Type="Embed" ProgID="Equation.DSMT4" ShapeID="_x0000_i1412" DrawAspect="Content" ObjectID="_1515134151" r:id="rId135"/>
              </w:object>
            </w:r>
          </w:p>
          <w:p w14:paraId="6396F59E" w14:textId="53070775" w:rsidR="0088623C" w:rsidRDefault="0088623C" w:rsidP="00D55AFA">
            <w:pPr>
              <w:tabs>
                <w:tab w:val="left" w:pos="9540"/>
              </w:tabs>
              <w:spacing w:before="60" w:after="60"/>
            </w:pPr>
            <w:r>
              <w:t>Median is the average of the 16</w:t>
            </w:r>
            <w:r w:rsidRPr="0088623C">
              <w:rPr>
                <w:vertAlign w:val="superscript"/>
              </w:rPr>
              <w:t>th</w:t>
            </w:r>
            <w:r>
              <w:t xml:space="preserve"> and 17</w:t>
            </w:r>
            <w:r w:rsidRPr="0088623C">
              <w:rPr>
                <w:vertAlign w:val="superscript"/>
              </w:rPr>
              <w:t>th</w:t>
            </w:r>
            <w:r>
              <w:t xml:space="preserve"> score </w:t>
            </w:r>
          </w:p>
          <w:p w14:paraId="3B8971E7" w14:textId="7EC932EF" w:rsidR="0088623C" w:rsidRDefault="0088623C" w:rsidP="00D55AFA">
            <w:pPr>
              <w:tabs>
                <w:tab w:val="left" w:pos="9540"/>
              </w:tabs>
              <w:spacing w:before="60" w:after="60"/>
            </w:pPr>
            <w:r>
              <w:t>Median is 19.</w:t>
            </w:r>
          </w:p>
        </w:tc>
        <w:tc>
          <w:tcPr>
            <w:tcW w:w="2080" w:type="dxa"/>
          </w:tcPr>
          <w:p w14:paraId="22E37792" w14:textId="5CD77371" w:rsidR="00D55AFA" w:rsidRDefault="00811421" w:rsidP="00D55AFA">
            <w:pPr>
              <w:tabs>
                <w:tab w:val="left" w:pos="9540"/>
              </w:tabs>
              <w:spacing w:before="60" w:after="60"/>
            </w:pPr>
            <w:r w:rsidRPr="00811421">
              <w:t>1 Mark: Correct answer.</w:t>
            </w:r>
          </w:p>
        </w:tc>
      </w:tr>
      <w:tr w:rsidR="00811421" w14:paraId="3E737312" w14:textId="77777777" w:rsidTr="004741A5">
        <w:trPr>
          <w:trHeight w:val="342"/>
        </w:trPr>
        <w:tc>
          <w:tcPr>
            <w:tcW w:w="736" w:type="dxa"/>
          </w:tcPr>
          <w:p w14:paraId="28195FEC" w14:textId="31599D5E" w:rsidR="00811421" w:rsidRDefault="00811421" w:rsidP="004741A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a) (i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081B121" w14:textId="1AE57C10" w:rsidR="0081142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2840" w:dyaOrig="620" w14:anchorId="4E53B7AF">
                <v:shape id="_x0000_i1417" type="#_x0000_t75" style="width:141.75pt;height:30.75pt" o:ole="">
                  <v:imagedata r:id="rId136" o:title=""/>
                </v:shape>
                <o:OLEObject Type="Embed" ProgID="Equation.DSMT4" ShapeID="_x0000_i1417" DrawAspect="Content" ObjectID="_1515134152" r:id="rId137"/>
              </w:object>
            </w:r>
            <w:r w:rsidR="0088623C">
              <w:t xml:space="preserve"> </w:t>
            </w:r>
          </w:p>
        </w:tc>
        <w:tc>
          <w:tcPr>
            <w:tcW w:w="2080" w:type="dxa"/>
          </w:tcPr>
          <w:p w14:paraId="3A753B5F" w14:textId="77777777" w:rsidR="00811421" w:rsidRDefault="00811421" w:rsidP="004741A5">
            <w:pPr>
              <w:tabs>
                <w:tab w:val="left" w:pos="9540"/>
              </w:tabs>
              <w:spacing w:before="60" w:after="60"/>
            </w:pPr>
            <w:r w:rsidRPr="00811421">
              <w:t>1 Mark: Correct answer.</w:t>
            </w:r>
          </w:p>
        </w:tc>
      </w:tr>
      <w:tr w:rsidR="00C96FE5" w14:paraId="5A7E4CB7" w14:textId="77777777" w:rsidTr="003631F7">
        <w:trPr>
          <w:trHeight w:val="342"/>
        </w:trPr>
        <w:tc>
          <w:tcPr>
            <w:tcW w:w="736" w:type="dxa"/>
          </w:tcPr>
          <w:p w14:paraId="58F8AA22" w14:textId="3A51EF82" w:rsidR="00C96FE5" w:rsidRDefault="00C96FE5" w:rsidP="003631F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(b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6A3C87F" w14:textId="790A6836" w:rsidR="00C96FE5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98"/>
              </w:rPr>
              <w:object w:dxaOrig="3519" w:dyaOrig="1359" w14:anchorId="0D5A1E2C">
                <v:shape id="_x0000_i1422" type="#_x0000_t75" style="width:176.25pt;height:68.25pt" o:ole="">
                  <v:imagedata r:id="rId138" o:title=""/>
                </v:shape>
                <o:OLEObject Type="Embed" ProgID="Equation.DSMT4" ShapeID="_x0000_i1422" DrawAspect="Content" ObjectID="_1515134153" r:id="rId139"/>
              </w:object>
            </w:r>
          </w:p>
        </w:tc>
        <w:tc>
          <w:tcPr>
            <w:tcW w:w="2080" w:type="dxa"/>
          </w:tcPr>
          <w:p w14:paraId="644F8A6C" w14:textId="59CC9603" w:rsidR="00C96FE5" w:rsidRPr="00431A95" w:rsidRDefault="00C96FE5" w:rsidP="003631F7">
            <w:pPr>
              <w:tabs>
                <w:tab w:val="left" w:pos="9540"/>
              </w:tabs>
              <w:spacing w:before="60" w:after="60"/>
            </w:pPr>
            <w:r w:rsidRPr="00C96FE5">
              <w:t>1 Mark: Correct answer.</w:t>
            </w:r>
          </w:p>
        </w:tc>
      </w:tr>
      <w:tr w:rsidR="00D55AFA" w14:paraId="3CBBD5E3" w14:textId="77777777" w:rsidTr="00D55AFA">
        <w:trPr>
          <w:trHeight w:val="342"/>
        </w:trPr>
        <w:tc>
          <w:tcPr>
            <w:tcW w:w="736" w:type="dxa"/>
          </w:tcPr>
          <w:p w14:paraId="770A5512" w14:textId="2363ACA8" w:rsidR="00D55AFA" w:rsidRDefault="006A4C8E" w:rsidP="00811421">
            <w:pPr>
              <w:jc w:val="center"/>
              <w:rPr>
                <w:color w:val="000000"/>
              </w:rPr>
            </w:pPr>
            <w:bookmarkStart w:id="24" w:name="OLE_LINK140"/>
            <w:bookmarkStart w:id="25" w:name="OLE_LINK141"/>
            <w:bookmarkEnd w:id="22"/>
            <w:bookmarkEnd w:id="23"/>
            <w:r>
              <w:rPr>
                <w:color w:val="000000"/>
              </w:rPr>
              <w:t>3</w:t>
            </w:r>
            <w:r w:rsidR="00811421">
              <w:rPr>
                <w:color w:val="000000"/>
              </w:rPr>
              <w:t>2</w:t>
            </w:r>
            <w:r>
              <w:rPr>
                <w:color w:val="000000"/>
              </w:rPr>
              <w:t>(</w:t>
            </w:r>
            <w:r w:rsidR="00811421">
              <w:rPr>
                <w:color w:val="000000"/>
              </w:rPr>
              <w:t>c</w:t>
            </w:r>
            <w:r>
              <w:rPr>
                <w:color w:val="000000"/>
              </w:rPr>
              <w:t>) (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9F80A15" w14:textId="39BE1689" w:rsidR="00D55AFA" w:rsidRDefault="006A4C8E" w:rsidP="00D55AFA">
            <w:pPr>
              <w:tabs>
                <w:tab w:val="left" w:pos="9540"/>
              </w:tabs>
              <w:spacing w:before="60" w:after="60"/>
            </w:pPr>
            <w:r>
              <w:t>There are 13 hearts (</w:t>
            </w:r>
            <w:r w:rsidR="002D5838">
              <w:t xml:space="preserve">including </w:t>
            </w:r>
            <w:r>
              <w:t xml:space="preserve">king of hearts) </w:t>
            </w:r>
            <w:r w:rsidR="002D5838">
              <w:t>+</w:t>
            </w:r>
            <w:r>
              <w:t xml:space="preserve"> 3 other kings.</w:t>
            </w:r>
          </w:p>
          <w:p w14:paraId="626E8401" w14:textId="729FFE37" w:rsidR="006A4C8E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24"/>
              </w:rPr>
              <w:object w:dxaOrig="1560" w:dyaOrig="620" w14:anchorId="480A6AE9">
                <v:shape id="_x0000_i1429" type="#_x0000_t75" style="width:78pt;height:30.75pt" o:ole="">
                  <v:imagedata r:id="rId140" o:title=""/>
                </v:shape>
                <o:OLEObject Type="Embed" ProgID="Equation.DSMT4" ShapeID="_x0000_i1429" DrawAspect="Content" ObjectID="_1515134154" r:id="rId141"/>
              </w:object>
            </w:r>
          </w:p>
        </w:tc>
        <w:tc>
          <w:tcPr>
            <w:tcW w:w="2080" w:type="dxa"/>
          </w:tcPr>
          <w:p w14:paraId="44CB0CEE" w14:textId="1052A0DA" w:rsidR="00D55AFA" w:rsidRDefault="006A4C8E" w:rsidP="00D55AFA">
            <w:pPr>
              <w:tabs>
                <w:tab w:val="left" w:pos="9540"/>
              </w:tabs>
              <w:spacing w:before="60" w:after="60"/>
            </w:pPr>
            <w:r w:rsidRPr="006A4C8E">
              <w:t>1 Mark: Correct answer.</w:t>
            </w:r>
          </w:p>
        </w:tc>
      </w:tr>
      <w:tr w:rsidR="006A4C8E" w14:paraId="54AE51E7" w14:textId="77777777" w:rsidTr="004741A5">
        <w:trPr>
          <w:trHeight w:val="342"/>
        </w:trPr>
        <w:tc>
          <w:tcPr>
            <w:tcW w:w="736" w:type="dxa"/>
          </w:tcPr>
          <w:p w14:paraId="4C4D212A" w14:textId="4C7D2096" w:rsidR="006A4C8E" w:rsidRDefault="006A4C8E" w:rsidP="0081142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  <w:r w:rsidR="00811421">
              <w:rPr>
                <w:color w:val="000000"/>
              </w:rPr>
              <w:t>2</w:t>
            </w:r>
            <w:r>
              <w:rPr>
                <w:color w:val="000000"/>
              </w:rPr>
              <w:t>(</w:t>
            </w:r>
            <w:r w:rsidR="00811421">
              <w:rPr>
                <w:color w:val="000000"/>
              </w:rPr>
              <w:t>c</w:t>
            </w:r>
            <w:r>
              <w:rPr>
                <w:color w:val="000000"/>
              </w:rPr>
              <w:t>) (ii)</w:t>
            </w:r>
          </w:p>
        </w:tc>
        <w:tc>
          <w:tcPr>
            <w:tcW w:w="618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07466365" w14:textId="4D94A467" w:rsidR="006A4C8E" w:rsidRDefault="00811421" w:rsidP="004741A5">
            <w:pPr>
              <w:tabs>
                <w:tab w:val="left" w:pos="9540"/>
              </w:tabs>
              <w:spacing w:before="60" w:after="60"/>
            </w:pPr>
            <w:r>
              <w:t>There are 4 kings in the standard deck of cards.</w:t>
            </w:r>
          </w:p>
          <w:p w14:paraId="45FE37C0" w14:textId="59F930EC" w:rsidR="00811421" w:rsidRDefault="004B3B44" w:rsidP="004B3B44">
            <w:pPr>
              <w:tabs>
                <w:tab w:val="left" w:pos="9540"/>
              </w:tabs>
              <w:spacing w:before="60" w:after="60"/>
            </w:pPr>
            <w:r w:rsidRPr="004B3B44">
              <w:rPr>
                <w:position w:val="-58"/>
              </w:rPr>
              <w:object w:dxaOrig="1579" w:dyaOrig="1280" w14:anchorId="1F797273">
                <v:shape id="_x0000_i1434" type="#_x0000_t75" style="width:78.75pt;height:63.75pt" o:ole="">
                  <v:imagedata r:id="rId142" o:title=""/>
                </v:shape>
                <o:OLEObject Type="Embed" ProgID="Equation.DSMT4" ShapeID="_x0000_i1434" DrawAspect="Content" ObjectID="_1515134155" r:id="rId143"/>
              </w:object>
            </w:r>
          </w:p>
        </w:tc>
        <w:tc>
          <w:tcPr>
            <w:tcW w:w="2080" w:type="dxa"/>
          </w:tcPr>
          <w:p w14:paraId="44ADA561" w14:textId="77777777" w:rsidR="006A4C8E" w:rsidRDefault="006A4C8E" w:rsidP="004741A5">
            <w:pPr>
              <w:tabs>
                <w:tab w:val="left" w:pos="9540"/>
              </w:tabs>
              <w:spacing w:before="60" w:after="60"/>
            </w:pPr>
            <w:r w:rsidRPr="006A4C8E">
              <w:t>1 Mark: Correct answer.</w:t>
            </w:r>
          </w:p>
        </w:tc>
      </w:tr>
      <w:bookmarkEnd w:id="24"/>
      <w:bookmarkEnd w:id="25"/>
    </w:tbl>
    <w:p w14:paraId="213C8BBA" w14:textId="77777777" w:rsidR="00F15076" w:rsidRDefault="00F15076"/>
    <w:sectPr w:rsidR="00F15076">
      <w:headerReference w:type="default" r:id="rId144"/>
      <w:footerReference w:type="default" r:id="rId145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CD663F" w14:textId="77777777" w:rsidR="009E2743" w:rsidRDefault="009E2743">
      <w:r>
        <w:separator/>
      </w:r>
    </w:p>
  </w:endnote>
  <w:endnote w:type="continuationSeparator" w:id="0">
    <w:p w14:paraId="727F534F" w14:textId="77777777" w:rsidR="009E2743" w:rsidRDefault="009E27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5A811D" w14:textId="0B975913" w:rsidR="00F15076" w:rsidRDefault="00F15076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35C79">
      <w:rPr>
        <w:rStyle w:val="PageNumber"/>
        <w:noProof/>
      </w:rPr>
      <w:t>5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4BC353" w14:textId="77777777" w:rsidR="009E2743" w:rsidRDefault="009E2743">
      <w:r>
        <w:separator/>
      </w:r>
    </w:p>
  </w:footnote>
  <w:footnote w:type="continuationSeparator" w:id="0">
    <w:p w14:paraId="60186616" w14:textId="77777777" w:rsidR="009E2743" w:rsidRDefault="009E27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54EBEF" w14:textId="77777777" w:rsidR="00F15076" w:rsidRDefault="00F15076">
    <w:pPr>
      <w:jc w:val="right"/>
      <w:rPr>
        <w:i/>
        <w:iCs/>
        <w:sz w:val="20"/>
      </w:rPr>
    </w:pPr>
    <w:r>
      <w:rPr>
        <w:i/>
        <w:iCs/>
        <w:sz w:val="20"/>
      </w:rPr>
      <w:t>Year 9 Mathemat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3B2A112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F6630"/>
    <w:multiLevelType w:val="multilevel"/>
    <w:tmpl w:val="AAA2BBA8"/>
    <w:lvl w:ilvl="0">
      <w:start w:val="1"/>
      <w:numFmt w:val="bullet"/>
      <w:pStyle w:val="Criteriapoin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CD1"/>
    <w:rsid w:val="0006392C"/>
    <w:rsid w:val="000C6C4B"/>
    <w:rsid w:val="00116BF4"/>
    <w:rsid w:val="00141B57"/>
    <w:rsid w:val="001931ED"/>
    <w:rsid w:val="00286916"/>
    <w:rsid w:val="002D5838"/>
    <w:rsid w:val="002F4B99"/>
    <w:rsid w:val="00335C79"/>
    <w:rsid w:val="00336208"/>
    <w:rsid w:val="003820FC"/>
    <w:rsid w:val="003E2221"/>
    <w:rsid w:val="003F269E"/>
    <w:rsid w:val="00420E91"/>
    <w:rsid w:val="00431A95"/>
    <w:rsid w:val="004458ED"/>
    <w:rsid w:val="00454773"/>
    <w:rsid w:val="004B3B44"/>
    <w:rsid w:val="004C195F"/>
    <w:rsid w:val="00557197"/>
    <w:rsid w:val="005D09F2"/>
    <w:rsid w:val="006A4C8E"/>
    <w:rsid w:val="006B3CD1"/>
    <w:rsid w:val="006C2E61"/>
    <w:rsid w:val="00774C84"/>
    <w:rsid w:val="007F29BD"/>
    <w:rsid w:val="00807E85"/>
    <w:rsid w:val="00811421"/>
    <w:rsid w:val="0088623C"/>
    <w:rsid w:val="008D40D1"/>
    <w:rsid w:val="008E14FD"/>
    <w:rsid w:val="0091551A"/>
    <w:rsid w:val="00980DBF"/>
    <w:rsid w:val="009E2743"/>
    <w:rsid w:val="00B42D5F"/>
    <w:rsid w:val="00B55261"/>
    <w:rsid w:val="00BC383C"/>
    <w:rsid w:val="00BE7368"/>
    <w:rsid w:val="00C2477E"/>
    <w:rsid w:val="00C80764"/>
    <w:rsid w:val="00C84A56"/>
    <w:rsid w:val="00C96FE5"/>
    <w:rsid w:val="00CF7AE5"/>
    <w:rsid w:val="00D171BE"/>
    <w:rsid w:val="00D55AFA"/>
    <w:rsid w:val="00D85BFA"/>
    <w:rsid w:val="00E11AEA"/>
    <w:rsid w:val="00F15076"/>
    <w:rsid w:val="00F217A1"/>
    <w:rsid w:val="00F276AC"/>
    <w:rsid w:val="00F47C2F"/>
    <w:rsid w:val="00FA0703"/>
    <w:rsid w:val="00FE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61EE2C9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6BF4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Head">
    <w:name w:val="SectHead"/>
    <w:basedOn w:val="Normal"/>
    <w:pPr>
      <w:spacing w:after="180"/>
    </w:pPr>
    <w:rPr>
      <w:b/>
      <w:sz w:val="28"/>
    </w:rPr>
  </w:style>
  <w:style w:type="paragraph" w:customStyle="1" w:styleId="Criteriapoint">
    <w:name w:val="Criteria point"/>
    <w:basedOn w:val="Normal"/>
    <w:pPr>
      <w:numPr>
        <w:numId w:val="1"/>
      </w:numPr>
      <w:spacing w:before="60" w:after="60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eastAsia="Times New Roman" w:hAnsi="Times New Roman"/>
      <w:sz w:val="24"/>
      <w:szCs w:val="24"/>
      <w:lang w:eastAsia="en-US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sid w:val="0033620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208"/>
    <w:rPr>
      <w:rFonts w:ascii="Lucida Grande" w:eastAsia="Times New Roman" w:hAnsi="Lucida Grande" w:cs="Lucida Grande"/>
      <w:sz w:val="18"/>
      <w:szCs w:val="18"/>
    </w:rPr>
  </w:style>
  <w:style w:type="paragraph" w:customStyle="1" w:styleId="BodyText1">
    <w:name w:val="Body Text1"/>
    <w:basedOn w:val="Normal"/>
    <w:rsid w:val="00454773"/>
    <w:pPr>
      <w:tabs>
        <w:tab w:val="left" w:pos="567"/>
      </w:tabs>
      <w:spacing w:before="40" w:after="40"/>
    </w:pPr>
    <w:rPr>
      <w:rFonts w:cs="Arial"/>
      <w:sz w:val="22"/>
    </w:rPr>
  </w:style>
  <w:style w:type="character" w:customStyle="1" w:styleId="MTConvertedEquation">
    <w:name w:val="MTConvertedEquation"/>
    <w:basedOn w:val="DefaultParagraphFont"/>
    <w:rsid w:val="004B3B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56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png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png"/><Relationship Id="rId141" Type="http://schemas.openxmlformats.org/officeDocument/2006/relationships/oleObject" Target="embeddings/oleObject65.bin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1</Words>
  <Characters>3771</Characters>
  <Application>Microsoft Office Word</Application>
  <DocSecurity>0</DocSecurity>
  <Lines>31</Lines>
  <Paragraphs>8</Paragraphs>
  <ScaleCrop>false</ScaleCrop>
  <Company/>
  <LinksUpToDate>false</LinksUpToDate>
  <CharactersWithSpaces>4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6-01-23T20:29:00Z</dcterms:created>
  <dcterms:modified xsi:type="dcterms:W3CDTF">2016-01-23T20:29:00Z</dcterms:modified>
</cp:coreProperties>
</file>